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B09BD" w:rsidRDefault="003B09BD" w:rsidP="00C63DF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3B09BD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سلسلة تمارين رقم </w:t>
      </w:r>
      <w:r w:rsidRPr="003B09BD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1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سنة الدراسية</w:t>
      </w:r>
      <w:r w:rsidR="0077080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: </w:t>
      </w:r>
    </w:p>
    <w:p w:rsidR="0077080A" w:rsidRDefault="0077080A" w:rsidP="0077080A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متوسطة</w:t>
      </w:r>
      <w:r w:rsidR="00AA02A6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: </w:t>
      </w:r>
      <w:r w:rsidR="00AA02A6">
        <w:rPr>
          <w:rFonts w:ascii="Times New Roman" w:hAnsi="Times New Roman" w:cs="Times New Roman"/>
          <w:b/>
          <w:bCs/>
          <w:sz w:val="24"/>
          <w:szCs w:val="24"/>
          <w:lang w:bidi="ar-DZ"/>
        </w:rPr>
        <w:t>---------------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مستوى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 4 متوسط</w:t>
      </w:r>
    </w:p>
    <w:p w:rsidR="00E5662F" w:rsidRPr="00154E80" w:rsidRDefault="00154E80" w:rsidP="00E5662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أعداد الطبيعية و الأعداد الناطقة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AF0894" w:rsidRDefault="00AF0894" w:rsidP="00CB57C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sectPr w:rsidR="00AF0894" w:rsidSect="003B09BD">
          <w:pgSz w:w="11906" w:h="16838"/>
          <w:pgMar w:top="284" w:right="284" w:bottom="284" w:left="284" w:header="709" w:footer="709" w:gutter="0"/>
          <w:cols w:space="708"/>
          <w:docGrid w:linePitch="360"/>
        </w:sectPr>
      </w:pPr>
    </w:p>
    <w:p w:rsidR="00CB57C2" w:rsidRDefault="00CB57C2" w:rsidP="00CB57C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1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CB57C2" w:rsidRDefault="00FA0720" w:rsidP="00FA0720">
      <w:pPr>
        <w:pStyle w:val="ListParagraph"/>
        <w:numPr>
          <w:ilvl w:val="0"/>
          <w:numId w:val="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وجد </w:t>
      </w:r>
      <w:r w:rsidR="00730DCA">
        <w:rPr>
          <w:rFonts w:ascii="Times New Roman" w:hAnsi="Times New Roman" w:cs="Times New Roman"/>
          <w:b/>
          <w:bCs/>
          <w:sz w:val="24"/>
          <w:szCs w:val="24"/>
          <w:lang w:bidi="ar-DZ"/>
        </w:rPr>
        <w:t>PGCD(360 , 540)</w:t>
      </w:r>
    </w:p>
    <w:p w:rsidR="00730DCA" w:rsidRDefault="00730DCA" w:rsidP="00730DCA">
      <w:pPr>
        <w:pStyle w:val="ListParagraph"/>
        <w:numPr>
          <w:ilvl w:val="0"/>
          <w:numId w:val="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ددان طبيعيان بحيث: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540a = 360b</w:t>
      </w:r>
    </w:p>
    <w:p w:rsidR="00730DCA" w:rsidRDefault="00730DCA" w:rsidP="00730DCA">
      <w:pPr>
        <w:pStyle w:val="ListParagraph"/>
        <w:numPr>
          <w:ilvl w:val="0"/>
          <w:numId w:val="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الكسر </w:t>
      </w:r>
      <w:r w:rsidR="005B5DCC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F(a;b) </w:instrText>
      </w:r>
      <w:r w:rsidR="005B5DCC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ثمّ أكتبه على شكل كسر غير قابل للاختزال</w:t>
      </w:r>
    </w:p>
    <w:p w:rsidR="003B09BD" w:rsidRDefault="00762978" w:rsidP="006E6CD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2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6E6CD0" w:rsidRDefault="006E6CD0" w:rsidP="006E6CD0">
      <w:pPr>
        <w:pStyle w:val="ListParagraph"/>
        <w:numPr>
          <w:ilvl w:val="0"/>
          <w:numId w:val="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كتب الكسر </w:t>
      </w:r>
      <w:r w:rsidR="005B5DCC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F(20755;9488) </w:instrText>
      </w:r>
      <w:r w:rsidR="005B5DCC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لى شكل كسر غير قابل للاختزال</w:t>
      </w:r>
    </w:p>
    <w:p w:rsidR="006E6CD0" w:rsidRDefault="006E6CD0" w:rsidP="006E6CD0">
      <w:pPr>
        <w:pStyle w:val="ListParagraph"/>
        <w:numPr>
          <w:ilvl w:val="0"/>
          <w:numId w:val="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عط القيمة المضبوطة للعدد: </w:t>
      </w:r>
      <w:r w:rsidR="005B5DCC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F(20755;9488) -  \F(3;8) </w:instrText>
      </w:r>
      <w:r w:rsidR="005B5DCC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</w:p>
    <w:p w:rsidR="003D5DBC" w:rsidRDefault="003D5DBC" w:rsidP="003D5DB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3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3D5DBC" w:rsidRDefault="00AD7A2D" w:rsidP="003D5DB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قرر رب عائلة غرس أشجار على محيط قطعة أرض مستطيلة الشكل بعداها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112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98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لى أن توجد شجرة في كل ركن من القطعة و أن تكون المسافة التي تفصل الأشجار متساوية.</w:t>
      </w:r>
    </w:p>
    <w:p w:rsidR="00AD7A2D" w:rsidRDefault="00AD7A2D" w:rsidP="00AD7A2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ا هو عدد الأشجار التي </w:t>
      </w:r>
      <w:r w:rsidR="003A3E7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يمكن غرسها؟</w:t>
      </w:r>
    </w:p>
    <w:p w:rsidR="003A3E71" w:rsidRDefault="003A3E71" w:rsidP="003A3E7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4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3A3E71" w:rsidRDefault="003A3E71" w:rsidP="003A3E7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كتب العبار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E = </w:t>
      </w:r>
      <w:r w:rsidR="005B5DCC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F(772497;6160) + \F(3;56) </w:instrText>
      </w:r>
      <w:r w:rsidR="005B5DCC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لى شكل كسر غير قابل للاختزال</w:t>
      </w:r>
    </w:p>
    <w:p w:rsidR="003A3E71" w:rsidRDefault="003A3E71" w:rsidP="003A3E7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5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E37643" w:rsidRPr="00E37643" w:rsidRDefault="00E37643" w:rsidP="00E37643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E37643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مجلدان أحدهما به 2848 صفحة و الآخر به 1792 صفحة ، بحيث كل مجلد متكون من مجموعة على شكل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</w:t>
      </w:r>
      <w:r w:rsidRPr="00E37643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كراريس صفحاتها تتراوح بين 28 و 36 صفحة .</w:t>
      </w:r>
    </w:p>
    <w:p w:rsidR="00E37643" w:rsidRPr="00E37643" w:rsidRDefault="00E37643" w:rsidP="00E37643">
      <w:pPr>
        <w:pStyle w:val="ListParagraph"/>
        <w:numPr>
          <w:ilvl w:val="0"/>
          <w:numId w:val="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E37643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ما هو عدد الصفحات في الكراس الواحد</w:t>
      </w:r>
      <w:r w:rsidRPr="00E37643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؟ </w:t>
      </w:r>
    </w:p>
    <w:p w:rsidR="003A3E71" w:rsidRDefault="00E37643" w:rsidP="00E37643">
      <w:pPr>
        <w:pStyle w:val="ListParagraph"/>
        <w:numPr>
          <w:ilvl w:val="0"/>
          <w:numId w:val="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E37643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ما ه</w: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و عدد الكراريس في كلا المجلدين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؟ </w:t>
      </w:r>
    </w:p>
    <w:p w:rsidR="00AF0894" w:rsidRDefault="00AF0894" w:rsidP="00AF0894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6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522FE9" w:rsidRPr="00522FE9" w:rsidRDefault="00522FE9" w:rsidP="00522FE9">
      <w:pPr>
        <w:pStyle w:val="ListParagraph"/>
        <w:numPr>
          <w:ilvl w:val="0"/>
          <w:numId w:val="4"/>
        </w:numPr>
        <w:bidi/>
        <w:spacing w:after="0" w:line="240" w:lineRule="auto"/>
        <w:ind w:left="714" w:hanging="357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522FE9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بيّن أنّ الكسر  </w:t>
      </w:r>
      <w:r w:rsidR="005B5DC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>EQ \F(105;135</w:instrTex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) </w:instrText>
      </w:r>
      <w:r w:rsidR="005B5DC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end"/>
      </w:r>
      <w:r w:rsidRPr="00522FE9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 قابل </w:t>
      </w:r>
      <w:r w:rsidR="008E2C89" w:rsidRPr="00522FE9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للاختزال</w:t>
      </w:r>
      <w:r w:rsidRPr="00522FE9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 .</w:t>
      </w:r>
    </w:p>
    <w:p w:rsidR="00522FE9" w:rsidRDefault="00522FE9" w:rsidP="00522FE9">
      <w:pPr>
        <w:pStyle w:val="ListParagraph"/>
        <w:numPr>
          <w:ilvl w:val="0"/>
          <w:numId w:val="4"/>
        </w:numPr>
        <w:bidi/>
        <w:spacing w:after="0" w:line="240" w:lineRule="auto"/>
        <w:ind w:left="714" w:hanging="357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أحسب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: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PGCD(105 , 135)</w:t>
      </w:r>
    </w:p>
    <w:p w:rsidR="00522FE9" w:rsidRDefault="00522FE9" w:rsidP="00522FE9">
      <w:pPr>
        <w:pStyle w:val="ListParagraph"/>
        <w:numPr>
          <w:ilvl w:val="0"/>
          <w:numId w:val="4"/>
        </w:numPr>
        <w:bidi/>
        <w:spacing w:after="0" w:line="240" w:lineRule="auto"/>
        <w:ind w:left="714" w:hanging="357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كتب الكسر </w:t>
      </w:r>
      <w:r w:rsidR="005B5DC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>EQ \F(105;135</w:instrTex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) </w:instrText>
      </w:r>
      <w:r w:rsidR="005B5DC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end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لى شكل كسر غير قابل للاختزال. </w:t>
      </w:r>
    </w:p>
    <w:p w:rsidR="00522FE9" w:rsidRDefault="00522FE9" w:rsidP="00522FE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7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522FE9" w:rsidRDefault="00E24C15" w:rsidP="00522FE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ددان طبيعيان بحيث: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 &gt; b</w:t>
      </w:r>
    </w:p>
    <w:p w:rsidR="00E24C15" w:rsidRDefault="00E24C15" w:rsidP="00E24C1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وجد جميع الثنائيات المرتب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(a , b)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حيث: 6912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=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×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</w:p>
    <w:p w:rsidR="00E24C15" w:rsidRPr="00E24C15" w:rsidRDefault="00E24C15" w:rsidP="00E24C1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و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PGCD(a , b) = 24</w:t>
      </w:r>
    </w:p>
    <w:p w:rsidR="003D3E09" w:rsidRDefault="003D3E09" w:rsidP="003D3E0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8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3D3E09" w:rsidRDefault="003D3E09" w:rsidP="003D3E0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كتب كلاّ مما يلي على شكل كسر غير قابل للاختزال:</w:t>
      </w:r>
    </w:p>
    <w:p w:rsidR="00620069" w:rsidRDefault="00864456" w:rsidP="00620069">
      <w:pPr>
        <w:pStyle w:val="MTDisplayEquation"/>
        <w:rPr>
          <w:rtl/>
        </w:rPr>
      </w:pPr>
      <w:r w:rsidRPr="00366057">
        <w:rPr>
          <w:position w:val="-28"/>
        </w:rPr>
        <w:object w:dxaOrig="9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6.75pt" o:ole="">
            <v:imagedata r:id="rId5" o:title=""/>
          </v:shape>
          <o:OLEObject Type="Embed" ProgID="Equation.DSMT4" ShapeID="_x0000_i1025" DrawAspect="Content" ObjectID="_1755614327" r:id="rId6"/>
        </w:object>
      </w:r>
      <w:r w:rsidR="00366057">
        <w:rPr>
          <w:rFonts w:hint="cs"/>
          <w:rtl/>
        </w:rPr>
        <w:t xml:space="preserve">، </w:t>
      </w:r>
      <w:r w:rsidR="00113C54" w:rsidRPr="00113C54">
        <w:rPr>
          <w:position w:val="-26"/>
        </w:rPr>
        <w:object w:dxaOrig="780" w:dyaOrig="700">
          <v:shape id="_x0000_i1026" type="#_x0000_t75" style="width:39pt;height:35.25pt" o:ole="">
            <v:imagedata r:id="rId7" o:title=""/>
          </v:shape>
          <o:OLEObject Type="Embed" ProgID="Equation.DSMT4" ShapeID="_x0000_i1026" DrawAspect="Content" ObjectID="_1755614328" r:id="rId8"/>
        </w:object>
      </w:r>
      <w:r w:rsidR="00113C54">
        <w:rPr>
          <w:rFonts w:hint="cs"/>
          <w:rtl/>
        </w:rPr>
        <w:t xml:space="preserve">، </w:t>
      </w:r>
      <w:r w:rsidR="00E311C1" w:rsidRPr="00E311C1">
        <w:rPr>
          <w:position w:val="-28"/>
        </w:rPr>
        <w:object w:dxaOrig="1140" w:dyaOrig="680">
          <v:shape id="_x0000_i1027" type="#_x0000_t75" style="width:57pt;height:33.75pt" o:ole="">
            <v:imagedata r:id="rId9" o:title=""/>
          </v:shape>
          <o:OLEObject Type="Embed" ProgID="Equation.DSMT4" ShapeID="_x0000_i1027" DrawAspect="Content" ObjectID="_1755614329" r:id="rId10"/>
        </w:object>
      </w:r>
      <w:r w:rsidR="00E311C1">
        <w:rPr>
          <w:rFonts w:hint="cs"/>
          <w:rtl/>
        </w:rPr>
        <w:t xml:space="preserve">، </w:t>
      </w:r>
      <w:r w:rsidR="00E311C1" w:rsidRPr="00E311C1">
        <w:rPr>
          <w:position w:val="-54"/>
        </w:rPr>
        <w:object w:dxaOrig="1600" w:dyaOrig="1260">
          <v:shape id="_x0000_i1028" type="#_x0000_t75" style="width:80.25pt;height:63pt" o:ole="">
            <v:imagedata r:id="rId11" o:title=""/>
          </v:shape>
          <o:OLEObject Type="Embed" ProgID="Equation.DSMT4" ShapeID="_x0000_i1028" DrawAspect="Content" ObjectID="_1755614330" r:id="rId12"/>
        </w:object>
      </w:r>
    </w:p>
    <w:p w:rsidR="00620069" w:rsidRDefault="00620069" w:rsidP="0062006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نظرية طالس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620069" w:rsidRPr="0057147C" w:rsidRDefault="00620069" w:rsidP="0057147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1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57147C" w:rsidRPr="0057147C" w:rsidRDefault="0057147C" w:rsidP="0057147C">
      <w:pPr>
        <w:pStyle w:val="ListParagraph"/>
        <w:tabs>
          <w:tab w:val="left" w:pos="7847"/>
        </w:tabs>
        <w:bidi/>
        <w:spacing w:after="0" w:line="240" w:lineRule="auto"/>
        <w:ind w:left="360" w:right="-720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57147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إليك الشكل التالي حيث </w:t>
      </w:r>
      <w:r w:rsidRPr="0057147C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ABCD </w:t>
      </w:r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مستطيل </w:t>
      </w:r>
      <w:r w:rsidRPr="0057147C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وحدة الطول هي </w:t>
      </w:r>
      <w:r w:rsidRPr="0057147C">
        <w:rPr>
          <w:rFonts w:ascii="Times New Roman" w:hAnsi="Times New Roman" w:cs="Times New Roman"/>
          <w:b/>
          <w:bCs/>
          <w:sz w:val="24"/>
          <w:szCs w:val="24"/>
        </w:rPr>
        <w:t>cm</w:t>
      </w:r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>)</w:t>
      </w:r>
    </w:p>
    <w:p w:rsidR="0057147C" w:rsidRPr="0057147C" w:rsidRDefault="0057147C" w:rsidP="0057147C">
      <w:pPr>
        <w:pStyle w:val="ListParagraph"/>
        <w:numPr>
          <w:ilvl w:val="0"/>
          <w:numId w:val="5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>بي</w:t>
      </w:r>
      <w:r w:rsidRPr="0057147C">
        <w:rPr>
          <w:rFonts w:ascii="Times New Roman" w:hAnsi="Times New Roman" w:cs="Times New Roman" w:hint="cs"/>
          <w:b/>
          <w:bCs/>
          <w:sz w:val="24"/>
          <w:szCs w:val="24"/>
          <w:rtl/>
        </w:rPr>
        <w:t>ّ</w:t>
      </w:r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>ن أن :</w:t>
      </w:r>
      <w:r w:rsidRPr="0057147C"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 </w:t>
      </w:r>
      <w:r w:rsidRPr="0057147C">
        <w:rPr>
          <w:rFonts w:ascii="Times New Roman" w:hAnsi="Times New Roman" w:cs="Times New Roman"/>
          <w:b/>
          <w:bCs/>
          <w:sz w:val="24"/>
          <w:szCs w:val="24"/>
        </w:rPr>
        <w:t>(EH) // (AC)</w:t>
      </w:r>
    </w:p>
    <w:p w:rsidR="0057147C" w:rsidRPr="0057147C" w:rsidRDefault="0057147C" w:rsidP="0057147C">
      <w:pPr>
        <w:pStyle w:val="ListParagraph"/>
        <w:numPr>
          <w:ilvl w:val="0"/>
          <w:numId w:val="5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أحسب  الطول </w:t>
      </w:r>
      <w:r w:rsidRPr="0057147C">
        <w:rPr>
          <w:rFonts w:ascii="Times New Roman" w:hAnsi="Times New Roman" w:cs="Times New Roman"/>
          <w:b/>
          <w:bCs/>
          <w:sz w:val="24"/>
          <w:szCs w:val="24"/>
          <w:lang w:bidi="ar-DZ"/>
        </w:rPr>
        <w:t>AC</w:t>
      </w:r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</w:p>
    <w:p w:rsidR="0057147C" w:rsidRPr="0057147C" w:rsidRDefault="0057147C" w:rsidP="0057147C">
      <w:pPr>
        <w:pStyle w:val="ListParagraph"/>
        <w:numPr>
          <w:ilvl w:val="0"/>
          <w:numId w:val="5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أحسب الطول </w:t>
      </w:r>
      <w:r w:rsidRPr="0057147C">
        <w:rPr>
          <w:rFonts w:ascii="Times New Roman" w:hAnsi="Times New Roman" w:cs="Times New Roman"/>
          <w:b/>
          <w:bCs/>
          <w:sz w:val="24"/>
          <w:szCs w:val="24"/>
          <w:lang w:bidi="ar-DZ"/>
        </w:rPr>
        <w:t>EH</w:t>
      </w:r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</w:p>
    <w:p w:rsidR="0057147C" w:rsidRPr="00F039D6" w:rsidRDefault="002F43E3" w:rsidP="0057147C">
      <w:pPr>
        <w:pStyle w:val="ListParagraph"/>
        <w:numPr>
          <w:ilvl w:val="0"/>
          <w:numId w:val="5"/>
        </w:numPr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5B5DCC"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98145</wp:posOffset>
                </wp:positionH>
                <wp:positionV relativeFrom="paragraph">
                  <wp:posOffset>88265</wp:posOffset>
                </wp:positionV>
                <wp:extent cx="2727960" cy="1296670"/>
                <wp:effectExtent l="0" t="1270" r="0" b="0"/>
                <wp:wrapNone/>
                <wp:docPr id="39" name="Group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27960" cy="1296670"/>
                          <a:chOff x="6779" y="14222"/>
                          <a:chExt cx="4296" cy="2042"/>
                        </a:xfrm>
                      </wpg:grpSpPr>
                      <wps:wsp>
                        <wps:cNvPr id="40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7163" y="14602"/>
                            <a:ext cx="3255" cy="1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9061" y="14602"/>
                            <a:ext cx="1357" cy="5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AutoShape 23"/>
                        <wps:cNvCnPr>
                          <a:cxnSpLocks noChangeShapeType="1"/>
                        </wps:cNvCnPr>
                        <wps:spPr bwMode="auto">
                          <a:xfrm>
                            <a:off x="7163" y="14602"/>
                            <a:ext cx="3255" cy="13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7163" y="15752"/>
                            <a:ext cx="143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7163" y="14602"/>
                            <a:ext cx="143" cy="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10275" y="14602"/>
                            <a:ext cx="143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10275" y="15752"/>
                            <a:ext cx="143" cy="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8907" y="14275"/>
                            <a:ext cx="384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147C" w:rsidRPr="00587ED0" w:rsidRDefault="0057147C" w:rsidP="0057147C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0233" y="14222"/>
                            <a:ext cx="384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147C" w:rsidRPr="00587ED0" w:rsidRDefault="0057147C" w:rsidP="0057147C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10345" y="14923"/>
                            <a:ext cx="384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147C" w:rsidRPr="00587ED0" w:rsidRDefault="0057147C" w:rsidP="0057147C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6935" y="14235"/>
                            <a:ext cx="384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147C" w:rsidRPr="00587ED0" w:rsidRDefault="0057147C" w:rsidP="0057147C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6826" y="15696"/>
                            <a:ext cx="384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147C" w:rsidRPr="00587ED0" w:rsidRDefault="0057147C" w:rsidP="0057147C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10418" y="15724"/>
                            <a:ext cx="384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147C" w:rsidRPr="00587ED0" w:rsidRDefault="0057147C" w:rsidP="0057147C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8677" y="15842"/>
                            <a:ext cx="384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147C" w:rsidRPr="00587ED0" w:rsidRDefault="0057147C" w:rsidP="0057147C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6779" y="14995"/>
                            <a:ext cx="384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147C" w:rsidRPr="00587ED0" w:rsidRDefault="0057147C" w:rsidP="0057147C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10314" y="14672"/>
                            <a:ext cx="761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147C" w:rsidRPr="00587ED0" w:rsidRDefault="0057147C" w:rsidP="0057147C">
                              <w:r>
                                <w:t>1 ,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9602" y="14235"/>
                            <a:ext cx="384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147C" w:rsidRPr="00587ED0" w:rsidRDefault="0057147C" w:rsidP="0057147C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3" o:spid="_x0000_s1026" style="position:absolute;left:0;text-align:left;margin-left:31.35pt;margin-top:6.95pt;width:214.8pt;height:102.1pt;z-index:251659264" coordorigin="6779,14222" coordsize="4296,20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">
                <v:rect id="Rectangle 21" o:spid="_x0000_s1027" style="position:absolute;left:7163;top:14602;width:3255;height:1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2" o:spid="_x0000_s1028" type="#_x0000_t32" style="position:absolute;left:9061;top:14602;width:1357;height:5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"/>
                <v:shape id="AutoShape 23" o:spid="_x0000_s1029" type="#_x0000_t32" style="position:absolute;left:7163;top:14602;width:3255;height:13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J5M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E3h/0v6AXL5BwAA//8DAFBLAQItABQABgAIAAAAIQDb4fbL7gAAAIUBAAATAAAAAAAAAAAA&#10;AAAAAAAAAABbQ29udGVudF9UeXBlc10ueG1sUEsBAi0AFAAGAAgAAAAhAFr0LFu/AAAAFQEAAAsA&#10;AAAAAAAAAAAAAAAAHwEAAF9yZWxzLy5yZWxzUEsBAi0AFAAGAAgAAAAhACcknkzEAAAA2wAAAA8A&#10;AAAAAAAAAAAAAAAABwIAAGRycy9kb3ducmV2LnhtbFBLBQYAAAAAAwADALcAAAD4AgAAAAA=&#10;"/>
                <v:rect id="Rectangle 24" o:spid="_x0000_s1030" style="position:absolute;left:7163;top:15752;width:143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"/>
                <v:rect id="Rectangle 25" o:spid="_x0000_s1031" style="position:absolute;left:7163;top:14602;width:143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" filled="f"/>
                <v:rect id="Rectangle 26" o:spid="_x0000_s1032" style="position:absolute;left:10275;top:14602;width:143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"/>
                <v:rect id="Rectangle 27" o:spid="_x0000_s1033" style="position:absolute;left:10275;top:15752;width:143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" filled="f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4" type="#_x0000_t202" style="position:absolute;left:8907;top:14275;width:384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:rsidR="0057147C" w:rsidRPr="00587ED0" w:rsidRDefault="0057147C" w:rsidP="0057147C">
                        <w:r>
                          <w:t>E</w:t>
                        </w:r>
                      </w:p>
                    </w:txbxContent>
                  </v:textbox>
                </v:shape>
                <v:shape id="_x0000_s1035" type="#_x0000_t202" style="position:absolute;left:10233;top:14222;width:384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:rsidR="0057147C" w:rsidRPr="00587ED0" w:rsidRDefault="0057147C" w:rsidP="0057147C">
                        <w:r>
                          <w:t>B</w:t>
                        </w:r>
                      </w:p>
                    </w:txbxContent>
                  </v:textbox>
                </v:shape>
                <v:shape id="_x0000_s1036" type="#_x0000_t202" style="position:absolute;left:10345;top:14923;width:384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<v:textbox>
                    <w:txbxContent>
                      <w:p w:rsidR="0057147C" w:rsidRPr="00587ED0" w:rsidRDefault="0057147C" w:rsidP="0057147C">
                        <w:r>
                          <w:t>H</w:t>
                        </w:r>
                      </w:p>
                    </w:txbxContent>
                  </v:textbox>
                </v:shape>
                <v:shape id="_x0000_s1037" type="#_x0000_t202" style="position:absolute;left:6935;top:14235;width:384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:rsidR="0057147C" w:rsidRPr="00587ED0" w:rsidRDefault="0057147C" w:rsidP="0057147C">
                        <w:r>
                          <w:t>A</w:t>
                        </w:r>
                      </w:p>
                    </w:txbxContent>
                  </v:textbox>
                </v:shape>
                <v:shape id="Text Box 32" o:spid="_x0000_s1038" type="#_x0000_t202" style="position:absolute;left:6826;top:15696;width:384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<v:textbox>
                    <w:txbxContent>
                      <w:p w:rsidR="0057147C" w:rsidRPr="00587ED0" w:rsidRDefault="0057147C" w:rsidP="0057147C">
                        <w:r>
                          <w:t>D</w:t>
                        </w:r>
                      </w:p>
                    </w:txbxContent>
                  </v:textbox>
                </v:shape>
                <v:shape id="Text Box 33" o:spid="_x0000_s1039" type="#_x0000_t202" style="position:absolute;left:10418;top:15724;width:384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<v:textbox>
                    <w:txbxContent>
                      <w:p w:rsidR="0057147C" w:rsidRPr="00587ED0" w:rsidRDefault="0057147C" w:rsidP="0057147C">
                        <w:r>
                          <w:t>C</w:t>
                        </w:r>
                      </w:p>
                    </w:txbxContent>
                  </v:textbox>
                </v:shape>
                <v:shape id="Text Box 34" o:spid="_x0000_s1040" type="#_x0000_t202" style="position:absolute;left:8677;top:15842;width:384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<v:textbox>
                    <w:txbxContent>
                      <w:p w:rsidR="0057147C" w:rsidRPr="00587ED0" w:rsidRDefault="0057147C" w:rsidP="0057147C">
                        <w:r>
                          <w:t>8</w:t>
                        </w:r>
                      </w:p>
                    </w:txbxContent>
                  </v:textbox>
                </v:shape>
                <v:shape id="Text Box 35" o:spid="_x0000_s1041" type="#_x0000_t202" style="position:absolute;left:6779;top:14995;width:384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<v:textbox>
                    <w:txbxContent>
                      <w:p w:rsidR="0057147C" w:rsidRPr="00587ED0" w:rsidRDefault="0057147C" w:rsidP="0057147C">
                        <w:r>
                          <w:t>6</w:t>
                        </w:r>
                      </w:p>
                    </w:txbxContent>
                  </v:textbox>
                </v:shape>
                <v:shape id="Text Box 36" o:spid="_x0000_s1042" type="#_x0000_t202" style="position:absolute;left:10314;top:14672;width:761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<v:textbox>
                    <w:txbxContent>
                      <w:p w:rsidR="0057147C" w:rsidRPr="00587ED0" w:rsidRDefault="0057147C" w:rsidP="0057147C">
                        <w:r>
                          <w:t>1 ,5</w:t>
                        </w:r>
                      </w:p>
                    </w:txbxContent>
                  </v:textbox>
                </v:shape>
                <v:shape id="Text Box 37" o:spid="_x0000_s1043" type="#_x0000_t202" style="position:absolute;left:9602;top:14235;width:384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:rsidR="0057147C" w:rsidRPr="00587ED0" w:rsidRDefault="0057147C" w:rsidP="0057147C">
                        <w: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7147C" w:rsidRPr="0057147C">
        <w:rPr>
          <w:rFonts w:ascii="Times New Roman" w:hAnsi="Times New Roman" w:cs="Times New Roman" w:hint="cs"/>
          <w:b/>
          <w:bCs/>
          <w:sz w:val="24"/>
          <w:szCs w:val="24"/>
          <w:rtl/>
        </w:rPr>
        <w:t>أحسب مساحة الربا</w:t>
      </w:r>
      <w:r w:rsidR="0057147C" w:rsidRPr="0057147C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عي</w:t>
      </w:r>
      <w:r w:rsidR="0057147C" w:rsidRPr="0057147C">
        <w:rPr>
          <w:rFonts w:ascii="Times New Roman" w:hAnsi="Times New Roman" w:cs="Times New Roman"/>
          <w:b/>
          <w:bCs/>
          <w:sz w:val="24"/>
          <w:szCs w:val="24"/>
        </w:rPr>
        <w:t xml:space="preserve">EHCA </w:t>
      </w:r>
      <w:r w:rsidR="0057147C" w:rsidRPr="0057147C">
        <w:rPr>
          <w:rFonts w:ascii="Times New Roman" w:hAnsi="Times New Roman" w:cs="Times New Roman" w:hint="cs"/>
          <w:b/>
          <w:bCs/>
          <w:sz w:val="24"/>
          <w:szCs w:val="24"/>
          <w:rtl/>
        </w:rPr>
        <w:t>.</w:t>
      </w:r>
    </w:p>
    <w:p w:rsidR="00620069" w:rsidRDefault="00620069" w:rsidP="0062006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20069" w:rsidRDefault="00620069" w:rsidP="00620069">
      <w:pPr>
        <w:bidi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20069" w:rsidRDefault="00620069" w:rsidP="00620069">
      <w:pPr>
        <w:bidi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20069" w:rsidRDefault="00620069" w:rsidP="00620069">
      <w:pPr>
        <w:bidi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57147C" w:rsidRDefault="0057147C" w:rsidP="0057147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2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345AA0" w:rsidRPr="00345AA0" w:rsidRDefault="00345AA0" w:rsidP="00CD6054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345AA0">
        <w:rPr>
          <w:rFonts w:ascii="Times New Roman" w:hAnsi="Times New Roman" w:cs="Times New Roman"/>
          <w:b/>
          <w:bCs/>
          <w:sz w:val="24"/>
          <w:szCs w:val="24"/>
          <w:rtl/>
        </w:rPr>
        <w:t>لاحظ الشكل المقابل: حيث (</w:t>
      </w:r>
      <w:r w:rsidRPr="00345AA0">
        <w:rPr>
          <w:rFonts w:ascii="Times New Roman" w:hAnsi="Times New Roman" w:cs="Times New Roman"/>
          <w:b/>
          <w:bCs/>
          <w:sz w:val="24"/>
          <w:szCs w:val="24"/>
        </w:rPr>
        <w:t>DF</w:t>
      </w:r>
      <w:r w:rsidRPr="00345AA0">
        <w:rPr>
          <w:rFonts w:ascii="Times New Roman" w:hAnsi="Times New Roman" w:cs="Times New Roman"/>
          <w:b/>
          <w:bCs/>
          <w:sz w:val="24"/>
          <w:szCs w:val="24"/>
          <w:rtl/>
        </w:rPr>
        <w:t>) // (</w:t>
      </w:r>
      <w:r w:rsidRPr="00345AA0">
        <w:rPr>
          <w:rFonts w:ascii="Times New Roman" w:hAnsi="Times New Roman" w:cs="Times New Roman"/>
          <w:b/>
          <w:bCs/>
          <w:sz w:val="24"/>
          <w:szCs w:val="24"/>
        </w:rPr>
        <w:t>AB</w:t>
      </w:r>
      <w:r w:rsidRPr="00345AA0">
        <w:rPr>
          <w:rFonts w:ascii="Times New Roman" w:hAnsi="Times New Roman" w:cs="Times New Roman"/>
          <w:b/>
          <w:bCs/>
          <w:sz w:val="24"/>
          <w:szCs w:val="24"/>
          <w:rtl/>
        </w:rPr>
        <w:t>)</w:t>
      </w:r>
    </w:p>
    <w:p w:rsidR="00345AA0" w:rsidRPr="00345AA0" w:rsidRDefault="00345AA0" w:rsidP="00345AA0">
      <w:pPr>
        <w:numPr>
          <w:ilvl w:val="0"/>
          <w:numId w:val="6"/>
        </w:num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345AA0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أحسب الطول </w:t>
      </w:r>
      <w:r w:rsidRPr="00345AA0">
        <w:rPr>
          <w:rFonts w:ascii="Times New Roman" w:hAnsi="Times New Roman" w:cs="Times New Roman"/>
          <w:b/>
          <w:bCs/>
          <w:sz w:val="24"/>
          <w:szCs w:val="24"/>
        </w:rPr>
        <w:t>x</w:t>
      </w:r>
      <w:r w:rsidRPr="00345AA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.</w:t>
      </w:r>
    </w:p>
    <w:p w:rsidR="00345AA0" w:rsidRDefault="002F43E3" w:rsidP="00345AA0">
      <w:pPr>
        <w:numPr>
          <w:ilvl w:val="0"/>
          <w:numId w:val="6"/>
        </w:num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-85090</wp:posOffset>
                </wp:positionH>
                <wp:positionV relativeFrom="paragraph">
                  <wp:posOffset>92075</wp:posOffset>
                </wp:positionV>
                <wp:extent cx="3771900" cy="1828800"/>
                <wp:effectExtent l="635" t="0" r="0" b="0"/>
                <wp:wrapNone/>
                <wp:docPr id="19" name="Group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71900" cy="1828800"/>
                          <a:chOff x="1107" y="6266"/>
                          <a:chExt cx="5940" cy="2880"/>
                        </a:xfrm>
                      </wpg:grpSpPr>
                      <wps:wsp>
                        <wps:cNvPr id="20" name="Line 39"/>
                        <wps:cNvCnPr>
                          <a:cxnSpLocks noChangeShapeType="1"/>
                        </wps:cNvCnPr>
                        <wps:spPr bwMode="auto">
                          <a:xfrm flipV="1">
                            <a:off x="1503" y="6677"/>
                            <a:ext cx="1188" cy="22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40"/>
                        <wps:cNvCnPr>
                          <a:cxnSpLocks noChangeShapeType="1"/>
                        </wps:cNvCnPr>
                        <wps:spPr bwMode="auto">
                          <a:xfrm flipV="1">
                            <a:off x="5265" y="6677"/>
                            <a:ext cx="1188" cy="22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41"/>
                        <wps:cNvCnPr>
                          <a:cxnSpLocks noChangeShapeType="1"/>
                        </wps:cNvCnPr>
                        <wps:spPr bwMode="auto">
                          <a:xfrm flipH="1">
                            <a:off x="1503" y="6677"/>
                            <a:ext cx="4950" cy="22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42"/>
                        <wps:cNvCnPr>
                          <a:cxnSpLocks noChangeShapeType="1"/>
                        </wps:cNvCnPr>
                        <wps:spPr bwMode="auto">
                          <a:xfrm flipV="1">
                            <a:off x="5265" y="8323"/>
                            <a:ext cx="1386" cy="6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2691" y="6677"/>
                            <a:ext cx="3960" cy="16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6057" y="6266"/>
                            <a:ext cx="594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B35C62" w:rsidRDefault="00345AA0" w:rsidP="00345AA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B35C62"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4440" y="7003"/>
                            <a:ext cx="594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B35C62" w:rsidRDefault="00345AA0" w:rsidP="00345AA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2295" y="6266"/>
                            <a:ext cx="594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B35C62" w:rsidRDefault="00345AA0" w:rsidP="00345AA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107" y="8529"/>
                            <a:ext cx="594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B35C62" w:rsidRDefault="00345AA0" w:rsidP="00345AA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5810" y="7569"/>
                            <a:ext cx="594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B35C62" w:rsidRDefault="00345AA0" w:rsidP="00345AA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6453" y="7912"/>
                            <a:ext cx="594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B35C62" w:rsidRDefault="00345AA0" w:rsidP="00345AA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4869" y="8529"/>
                            <a:ext cx="594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B35C62" w:rsidRDefault="00345AA0" w:rsidP="00345AA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5183" y="8152"/>
                            <a:ext cx="594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CB16B0" w:rsidRDefault="00345AA0" w:rsidP="00345AA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CB16B0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4770" y="7586"/>
                            <a:ext cx="792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CB16B0" w:rsidRDefault="00345AA0" w:rsidP="00345AA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CB16B0">
                                <w:rPr>
                                  <w:b/>
                                  <w:bCs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2889" y="8117"/>
                            <a:ext cx="792" cy="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CB16B0" w:rsidRDefault="00345AA0" w:rsidP="00345AA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3483" y="6677"/>
                            <a:ext cx="792" cy="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CB16B0" w:rsidRDefault="00345AA0" w:rsidP="00345AA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CB16B0">
                                <w:rPr>
                                  <w:b/>
                                  <w:bCs/>
                                </w:rPr>
                                <w:t>2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6057" y="7089"/>
                            <a:ext cx="792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CB16B0" w:rsidRDefault="00345AA0" w:rsidP="00345AA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CB16B0">
                                <w:rPr>
                                  <w:b/>
                                  <w:bCs/>
                                </w:rPr>
                                <w:t>7,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6107" y="7809"/>
                            <a:ext cx="594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CB16B0" w:rsidRDefault="00345AA0" w:rsidP="00345AA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5247" y="6687"/>
                            <a:ext cx="792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CB16B0" w:rsidRDefault="00345AA0" w:rsidP="00345AA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" o:spid="_x0000_s1044" style="position:absolute;left:0;text-align:left;margin-left:-6.7pt;margin-top:7.25pt;width:297pt;height:2in;z-index:251656192" coordorigin="1107,6266" coordsize="5940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">
                <v:line id="Line 39" o:spid="_x0000_s1045" style="position:absolute;flip:y;visibility:visible;mso-wrap-style:square" from="1503,6677" to="2691,8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+je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rU9f0g+QxS8AAAD//wMAUEsBAi0AFAAGAAgAAAAhANvh9svuAAAAhQEAABMAAAAAAAAAAAAA&#10;AAAAAAAAAFtDb250ZW50X1R5cGVzXS54bWxQSwECLQAUAAYACAAAACEAWvQsW78AAAAVAQAACwAA&#10;AAAAAAAAAAAAAAAfAQAAX3JlbHMvLnJlbHNQSwECLQAUAAYACAAAACEAOS/o3sMAAADbAAAADwAA&#10;AAAAAAAAAAAAAAAHAgAAZHJzL2Rvd25yZXYueG1sUEsFBgAAAAADAAMAtwAAAPcCAAAAAA==&#10;"/>
                <v:line id="Line 40" o:spid="_x0000_s1046" style="position:absolute;flip:y;visibility:visible;mso-wrap-style:square" from="5265,6677" to="6453,8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"/>
                <v:line id="Line 41" o:spid="_x0000_s1047" style="position:absolute;flip:x;visibility:visible;mso-wrap-style:square" from="1503,6677" to="6453,8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"/>
                <v:line id="Line 42" o:spid="_x0000_s1048" style="position:absolute;flip:y;visibility:visible;mso-wrap-style:square" from="5265,8323" to="6651,8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Xap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WTF/j7kn6AnN8AAAD//wMAUEsBAi0AFAAGAAgAAAAhANvh9svuAAAAhQEAABMAAAAAAAAA&#10;AAAAAAAAAAAAAFtDb250ZW50X1R5cGVzXS54bWxQSwECLQAUAAYACAAAACEAWvQsW78AAAAVAQAA&#10;CwAAAAAAAAAAAAAAAAAfAQAAX3JlbHMvLnJlbHNQSwECLQAUAAYACAAAACEAyf12qcYAAADbAAAA&#10;DwAAAAAAAAAAAAAAAAAHAgAAZHJzL2Rvd25yZXYueG1sUEsFBgAAAAADAAMAtwAAAPoCAAAAAA==&#10;"/>
                <v:line id="Line 43" o:spid="_x0000_s1049" style="position:absolute;visibility:visible;mso-wrap-style:square" from="2691,6677" to="6651,8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<v:rect id="Rectangle 44" o:spid="_x0000_s1050" style="position:absolute;left:6057;top:6266;width:594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" filled="f" stroked="f">
                  <v:textbox>
                    <w:txbxContent>
                      <w:p w:rsidR="00345AA0" w:rsidRPr="00B35C62" w:rsidRDefault="00345AA0" w:rsidP="00345AA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B35C62">
                          <w:rPr>
                            <w:b/>
                            <w:bCs/>
                            <w:sz w:val="28"/>
                            <w:szCs w:val="28"/>
                          </w:rPr>
                          <w:t>D</w:t>
                        </w:r>
                      </w:p>
                    </w:txbxContent>
                  </v:textbox>
                </v:rect>
                <v:rect id="Rectangle 45" o:spid="_x0000_s1051" style="position:absolute;left:4440;top:7003;width:594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" filled="f" stroked="f">
                  <v:textbox>
                    <w:txbxContent>
                      <w:p w:rsidR="00345AA0" w:rsidRPr="00B35C62" w:rsidRDefault="00345AA0" w:rsidP="00345AA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rect>
                <v:rect id="Rectangle 46" o:spid="_x0000_s1052" style="position:absolute;left:2295;top:6266;width:594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" filled="f" stroked="f">
                  <v:textbox>
                    <w:txbxContent>
                      <w:p w:rsidR="00345AA0" w:rsidRPr="00B35C62" w:rsidRDefault="00345AA0" w:rsidP="00345AA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rect>
                <v:rect id="Rectangle 47" o:spid="_x0000_s1053" style="position:absolute;left:1107;top:8529;width:594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" filled="f" stroked="f">
                  <v:textbox>
                    <w:txbxContent>
                      <w:p w:rsidR="00345AA0" w:rsidRPr="00B35C62" w:rsidRDefault="00345AA0" w:rsidP="00345AA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rect>
                <v:rect id="Rectangle 48" o:spid="_x0000_s1054" style="position:absolute;left:5810;top:7569;width:594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" filled="f" stroked="f">
                  <v:textbox>
                    <w:txbxContent>
                      <w:p w:rsidR="00345AA0" w:rsidRPr="00B35C62" w:rsidRDefault="00345AA0" w:rsidP="00345AA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E</w:t>
                        </w:r>
                      </w:p>
                    </w:txbxContent>
                  </v:textbox>
                </v:rect>
                <v:rect id="Rectangle 49" o:spid="_x0000_s1055" style="position:absolute;left:6453;top:7912;width:594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" filled="f" stroked="f">
                  <v:textbox>
                    <w:txbxContent>
                      <w:p w:rsidR="00345AA0" w:rsidRPr="00B35C62" w:rsidRDefault="00345AA0" w:rsidP="00345AA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G</w:t>
                        </w:r>
                      </w:p>
                    </w:txbxContent>
                  </v:textbox>
                </v:rect>
                <v:rect id="Rectangle 50" o:spid="_x0000_s1056" style="position:absolute;left:4869;top:8529;width:594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" filled="f" stroked="f">
                  <v:textbox>
                    <w:txbxContent>
                      <w:p w:rsidR="00345AA0" w:rsidRPr="00B35C62" w:rsidRDefault="00345AA0" w:rsidP="00345AA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F</w:t>
                        </w:r>
                      </w:p>
                    </w:txbxContent>
                  </v:textbox>
                </v:rect>
                <v:rect id="Rectangle 51" o:spid="_x0000_s1057" style="position:absolute;left:5183;top:8152;width:594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" filled="f" stroked="f">
                  <v:textbox>
                    <w:txbxContent>
                      <w:p w:rsidR="00345AA0" w:rsidRPr="00CB16B0" w:rsidRDefault="00345AA0" w:rsidP="00345AA0">
                        <w:pPr>
                          <w:rPr>
                            <w:b/>
                            <w:bCs/>
                          </w:rPr>
                        </w:pPr>
                        <w:r w:rsidRPr="00CB16B0">
                          <w:rPr>
                            <w:b/>
                            <w:bCs/>
                          </w:rPr>
                          <w:t>6</w:t>
                        </w:r>
                      </w:p>
                    </w:txbxContent>
                  </v:textbox>
                </v:rect>
                <v:rect id="Rectangle 52" o:spid="_x0000_s1058" style="position:absolute;left:4770;top:7586;width:792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" filled="f" stroked="f">
                  <v:textbox>
                    <w:txbxContent>
                      <w:p w:rsidR="00345AA0" w:rsidRPr="00CB16B0" w:rsidRDefault="00345AA0" w:rsidP="00345AA0">
                        <w:pPr>
                          <w:rPr>
                            <w:b/>
                            <w:bCs/>
                          </w:rPr>
                        </w:pPr>
                        <w:r w:rsidRPr="00CB16B0">
                          <w:rPr>
                            <w:b/>
                            <w:bCs/>
                          </w:rPr>
                          <w:t>10</w:t>
                        </w:r>
                      </w:p>
                    </w:txbxContent>
                  </v:textbox>
                </v:rect>
                <v:rect id="Rectangle 53" o:spid="_x0000_s1059" style="position:absolute;left:2889;top:8117;width:792;height: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" filled="f" stroked="f">
                  <v:textbox>
                    <w:txbxContent>
                      <w:p w:rsidR="00345AA0" w:rsidRPr="00CB16B0" w:rsidRDefault="00345AA0" w:rsidP="00345AA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proofErr w:type="gramStart"/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54" o:spid="_x0000_s1060" style="position:absolute;left:3483;top:6677;width:792;height: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" filled="f" stroked="f">
                  <v:textbox>
                    <w:txbxContent>
                      <w:p w:rsidR="00345AA0" w:rsidRPr="00CB16B0" w:rsidRDefault="00345AA0" w:rsidP="00345AA0">
                        <w:pPr>
                          <w:rPr>
                            <w:b/>
                            <w:bCs/>
                          </w:rPr>
                        </w:pPr>
                        <w:r w:rsidRPr="00CB16B0">
                          <w:rPr>
                            <w:b/>
                            <w:bCs/>
                          </w:rPr>
                          <w:t>22</w:t>
                        </w:r>
                      </w:p>
                    </w:txbxContent>
                  </v:textbox>
                </v:rect>
                <v:rect id="Rectangle 55" o:spid="_x0000_s1061" style="position:absolute;left:6057;top:7089;width:792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" filled="f" stroked="f">
                  <v:textbox>
                    <w:txbxContent>
                      <w:p w:rsidR="00345AA0" w:rsidRPr="00CB16B0" w:rsidRDefault="00345AA0" w:rsidP="00345AA0">
                        <w:pPr>
                          <w:rPr>
                            <w:b/>
                            <w:bCs/>
                          </w:rPr>
                        </w:pPr>
                        <w:r w:rsidRPr="00CB16B0">
                          <w:rPr>
                            <w:b/>
                            <w:bCs/>
                          </w:rPr>
                          <w:t>7,5</w:t>
                        </w:r>
                      </w:p>
                    </w:txbxContent>
                  </v:textbox>
                </v:rect>
                <v:rect id="Rectangle 56" o:spid="_x0000_s1062" style="position:absolute;left:6107;top:7809;width:594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" filled="f" stroked="f">
                  <v:textbox>
                    <w:txbxContent>
                      <w:p w:rsidR="00345AA0" w:rsidRPr="00CB16B0" w:rsidRDefault="00345AA0" w:rsidP="00345AA0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8</w:t>
                        </w:r>
                      </w:p>
                    </w:txbxContent>
                  </v:textbox>
                </v:rect>
                <v:rect id="Rectangle 57" o:spid="_x0000_s1063" style="position:absolute;left:5247;top:6687;width:792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" filled="f" stroked="f">
                  <v:textbox>
                    <w:txbxContent>
                      <w:p w:rsidR="00345AA0" w:rsidRPr="00CB16B0" w:rsidRDefault="00345AA0" w:rsidP="00345AA0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15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345AA0" w:rsidRPr="00345AA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بين أن (</w:t>
      </w:r>
      <w:r w:rsidR="00345AA0" w:rsidRPr="00345AA0">
        <w:rPr>
          <w:rFonts w:ascii="Times New Roman" w:hAnsi="Times New Roman" w:cs="Times New Roman"/>
          <w:b/>
          <w:bCs/>
          <w:sz w:val="24"/>
          <w:szCs w:val="24"/>
          <w:lang w:bidi="ar-DZ"/>
        </w:rPr>
        <w:t>BD</w:t>
      </w:r>
      <w:r w:rsidR="00345AA0" w:rsidRPr="00345AA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) // (</w:t>
      </w:r>
      <w:r w:rsidR="00345AA0" w:rsidRPr="00345AA0">
        <w:rPr>
          <w:rFonts w:ascii="Times New Roman" w:hAnsi="Times New Roman" w:cs="Times New Roman"/>
          <w:b/>
          <w:bCs/>
          <w:sz w:val="24"/>
          <w:szCs w:val="24"/>
          <w:lang w:bidi="ar-DZ"/>
        </w:rPr>
        <w:t>FG</w:t>
      </w:r>
      <w:r w:rsidR="00345AA0" w:rsidRPr="00345AA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)</w:t>
      </w:r>
    </w:p>
    <w:p w:rsidR="00345AA0" w:rsidRPr="00345AA0" w:rsidRDefault="00345AA0" w:rsidP="00345AA0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20069" w:rsidRDefault="00620069" w:rsidP="00620069">
      <w:pPr>
        <w:bidi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20069" w:rsidRDefault="00620069" w:rsidP="00620069">
      <w:pPr>
        <w:bidi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20069" w:rsidRDefault="00620069" w:rsidP="00620069">
      <w:pPr>
        <w:bidi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20069" w:rsidRDefault="00620069" w:rsidP="00620069">
      <w:pPr>
        <w:bidi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20069" w:rsidRDefault="00620069" w:rsidP="00345AA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345AA0" w:rsidRDefault="00345AA0" w:rsidP="00345AA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3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345AA0" w:rsidRDefault="003A318C" w:rsidP="00345AA0">
      <w:pPr>
        <w:bidi/>
        <w:spacing w:after="0" w:line="240" w:lineRule="auto"/>
        <w:rPr>
          <w:b/>
          <w:bCs/>
          <w:sz w:val="28"/>
          <w:szCs w:val="28"/>
          <w:rtl/>
          <w:lang w:bidi="ar-DZ"/>
        </w:rPr>
      </w:pPr>
      <w:r w:rsidRPr="00402D6F">
        <w:rPr>
          <w:rFonts w:hint="cs"/>
          <w:b/>
          <w:bCs/>
          <w:sz w:val="28"/>
          <w:szCs w:val="28"/>
          <w:rtl/>
          <w:lang w:bidi="ar-DZ"/>
        </w:rPr>
        <w:t>إل</w:t>
      </w:r>
      <w:r w:rsidR="00B714C1">
        <w:rPr>
          <w:rFonts w:hint="cs"/>
          <w:b/>
          <w:bCs/>
          <w:sz w:val="28"/>
          <w:szCs w:val="28"/>
          <w:rtl/>
          <w:lang w:bidi="ar-DZ"/>
        </w:rPr>
        <w:t xml:space="preserve">يك الشكل المقابل * وحدة الطول هي </w:t>
      </w:r>
      <w:r w:rsidR="00B714C1">
        <w:rPr>
          <w:b/>
          <w:bCs/>
          <w:sz w:val="28"/>
          <w:szCs w:val="28"/>
          <w:lang w:bidi="ar-DZ"/>
        </w:rPr>
        <w:t>cm</w:t>
      </w:r>
      <w:r w:rsidR="00B714C1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402D6F">
        <w:rPr>
          <w:rFonts w:hint="cs"/>
          <w:b/>
          <w:bCs/>
          <w:sz w:val="28"/>
          <w:szCs w:val="28"/>
          <w:rtl/>
          <w:lang w:bidi="ar-DZ"/>
        </w:rPr>
        <w:t>*</w:t>
      </w:r>
    </w:p>
    <w:p w:rsidR="003A318C" w:rsidRDefault="002F43E3" w:rsidP="003A318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F077B">
        <w:rPr>
          <w:b/>
          <w:bCs/>
          <w:noProof/>
          <w:sz w:val="28"/>
          <w:szCs w:val="28"/>
          <w:lang w:val="en-US"/>
        </w:rPr>
        <w:drawing>
          <wp:inline distT="0" distB="0" distL="0" distR="0">
            <wp:extent cx="3476625" cy="1819275"/>
            <wp:effectExtent l="0" t="0" r="0" b="0"/>
            <wp:docPr id="5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318C" w:rsidRPr="003A318C" w:rsidRDefault="003A318C" w:rsidP="003A318C">
      <w:pPr>
        <w:numPr>
          <w:ilvl w:val="0"/>
          <w:numId w:val="7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3A318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بيـّـن أن</w:t>
      </w:r>
      <w:r w:rsidRPr="003A318C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AC = </w:t>
      </w:r>
      <w:smartTag w:uri="urn:schemas-microsoft-com:office:smarttags" w:element="metricconverter">
        <w:smartTagPr>
          <w:attr w:name="ProductID" w:val="7.5 cm"/>
        </w:smartTagPr>
        <w:r w:rsidRPr="003A318C">
          <w:rPr>
            <w:rFonts w:ascii="Times New Roman" w:hAnsi="Times New Roman" w:cs="Times New Roman"/>
            <w:b/>
            <w:bCs/>
            <w:sz w:val="24"/>
            <w:szCs w:val="24"/>
            <w:lang w:bidi="ar-DZ"/>
          </w:rPr>
          <w:t>7.5 cm</w:t>
        </w:r>
      </w:smartTag>
      <w:r w:rsidRPr="003A318C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  </w:t>
      </w:r>
      <w:r w:rsidRPr="003A318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 </w:t>
      </w:r>
    </w:p>
    <w:p w:rsidR="003A318C" w:rsidRPr="003A318C" w:rsidRDefault="003A318C" w:rsidP="003A318C">
      <w:pPr>
        <w:numPr>
          <w:ilvl w:val="0"/>
          <w:numId w:val="7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3A318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أ/  أثبت أن (AC)//(DE)          ب/ أحسب ED </w:t>
      </w:r>
    </w:p>
    <w:p w:rsidR="003A318C" w:rsidRDefault="003A318C" w:rsidP="003A318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4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360020" w:rsidRPr="00360020" w:rsidRDefault="00360020" w:rsidP="00360020">
      <w:pPr>
        <w:bidi/>
        <w:spacing w:after="0" w:line="240" w:lineRule="auto"/>
        <w:ind w:left="83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36002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يريد سائح معرفة ارتفاع منارة  , فوضع طوافة على الماء في النقطة B و ثبت عليها علم ارتفاعه </w:t>
      </w:r>
      <w:r w:rsidRPr="00360020">
        <w:rPr>
          <w:rFonts w:ascii="Times New Roman" w:hAnsi="Times New Roman" w:cs="Times New Roman"/>
          <w:b/>
          <w:bCs/>
          <w:sz w:val="24"/>
          <w:szCs w:val="24"/>
          <w:lang w:bidi="ar-DZ"/>
        </w:rPr>
        <w:t>2m</w:t>
      </w:r>
      <w:r w:rsidRPr="0036002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=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’</w:t>
      </w:r>
      <w:r w:rsidRPr="0036002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BB ثم ابتعد عنه </w:t>
      </w:r>
      <w:r w:rsidRPr="00360020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إلى</w:t>
      </w:r>
      <w:r w:rsidRPr="0036002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 أن أ</w: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صبح رأس العلم و قمة المنارة في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ن</w:t>
      </w:r>
      <w:r w:rsidRPr="0036002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فس الخط كما في الشكل السابق . </w:t>
      </w:r>
    </w:p>
    <w:p w:rsidR="00360020" w:rsidRPr="00360020" w:rsidRDefault="002F43E3" w:rsidP="00360020">
      <w:pPr>
        <w:bidi/>
        <w:spacing w:after="0" w:line="240" w:lineRule="auto"/>
        <w:ind w:left="83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32385</wp:posOffset>
            </wp:positionV>
            <wp:extent cx="3514725" cy="1600200"/>
            <wp:effectExtent l="0" t="0" r="0" b="0"/>
            <wp:wrapNone/>
            <wp:docPr id="90" name="Imag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0020" w:rsidRPr="0036002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احسب</w:t>
      </w:r>
      <w:r w:rsidR="00360020" w:rsidRPr="00360020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PP’ </w:t>
      </w:r>
      <w:r w:rsidR="00360020" w:rsidRPr="0036002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  ارتفاع المنارة . </w:t>
      </w:r>
    </w:p>
    <w:p w:rsidR="003A318C" w:rsidRPr="003A318C" w:rsidRDefault="003A318C" w:rsidP="003A318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20069" w:rsidRDefault="00620069" w:rsidP="00620069">
      <w:pPr>
        <w:bidi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522FE9" w:rsidRDefault="00522FE9" w:rsidP="00522FE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5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2F1269" w:rsidRPr="002F1269" w:rsidRDefault="002F1269" w:rsidP="002F1269">
      <w:pPr>
        <w:bidi/>
        <w:spacing w:after="0" w:line="240" w:lineRule="auto"/>
        <w:ind w:left="-28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2F126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وحدة الطول هي </w:t>
      </w:r>
      <w:r w:rsidRPr="002F1269">
        <w:rPr>
          <w:rFonts w:ascii="Times New Roman" w:hAnsi="Times New Roman" w:cs="Times New Roman"/>
          <w:b/>
          <w:bCs/>
          <w:sz w:val="24"/>
          <w:szCs w:val="24"/>
        </w:rPr>
        <w:t xml:space="preserve">cm </w:t>
      </w:r>
      <w:r w:rsidRPr="002F126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( الشكل ليس مرسوما بالأطوال الحقيقية )</w:t>
      </w:r>
    </w:p>
    <w:p w:rsidR="00CD6054" w:rsidRDefault="002F1269" w:rsidP="00CD6054">
      <w:pPr>
        <w:bidi/>
        <w:spacing w:after="0" w:line="240" w:lineRule="auto"/>
        <w:ind w:left="-28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2F1269">
        <w:rPr>
          <w:rFonts w:ascii="Times New Roman" w:hAnsi="Times New Roman" w:cs="Times New Roman"/>
          <w:b/>
          <w:bCs/>
          <w:sz w:val="24"/>
          <w:szCs w:val="24"/>
        </w:rPr>
        <w:t xml:space="preserve">(ST) // (MN) </w:t>
      </w:r>
    </w:p>
    <w:p w:rsidR="002F1269" w:rsidRPr="002F1269" w:rsidRDefault="002F43E3" w:rsidP="00CD6054">
      <w:pPr>
        <w:bidi/>
        <w:spacing w:after="0" w:line="240" w:lineRule="auto"/>
        <w:ind w:left="-28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44830</wp:posOffset>
                </wp:positionH>
                <wp:positionV relativeFrom="paragraph">
                  <wp:posOffset>136525</wp:posOffset>
                </wp:positionV>
                <wp:extent cx="2705100" cy="1809750"/>
                <wp:effectExtent l="1905" t="0" r="0" b="2540"/>
                <wp:wrapNone/>
                <wp:docPr id="1" name="Group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05100" cy="1809750"/>
                          <a:chOff x="1143" y="13446"/>
                          <a:chExt cx="4260" cy="2850"/>
                        </a:xfrm>
                      </wpg:grpSpPr>
                      <wps:wsp>
                        <wps:cNvPr id="2" name="Line 64"/>
                        <wps:cNvCnPr>
                          <a:cxnSpLocks noChangeShapeType="1"/>
                        </wps:cNvCnPr>
                        <wps:spPr bwMode="auto">
                          <a:xfrm flipH="1">
                            <a:off x="1473" y="15066"/>
                            <a:ext cx="36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1473" y="13806"/>
                            <a:ext cx="3420" cy="21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66"/>
                        <wps:cNvCnPr>
                          <a:cxnSpLocks noChangeShapeType="1"/>
                        </wps:cNvCnPr>
                        <wps:spPr bwMode="auto">
                          <a:xfrm flipH="1">
                            <a:off x="4533" y="13806"/>
                            <a:ext cx="360" cy="12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1833" y="15066"/>
                            <a:ext cx="27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578" y="14691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1269" w:rsidRPr="00D2204F" w:rsidRDefault="002F1269" w:rsidP="002F1269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4443" y="14871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1269" w:rsidRPr="00D2204F" w:rsidRDefault="002F1269" w:rsidP="002F1269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2553" y="14661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1269" w:rsidRPr="00D2204F" w:rsidRDefault="002F1269" w:rsidP="002F1269"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4578" y="13446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1269" w:rsidRPr="00D2204F" w:rsidRDefault="002F1269" w:rsidP="002F1269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1143" y="15756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1269" w:rsidRPr="00D2204F" w:rsidRDefault="002F1269" w:rsidP="002F1269">
                              <w: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4683" y="14226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1269" w:rsidRPr="001F4A95" w:rsidRDefault="002F1269" w:rsidP="002F1269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1F4A95">
                                <w:rPr>
                                  <w:rFonts w:hint="cs"/>
                                  <w:b/>
                                  <w:bCs/>
                                  <w:rtl/>
                                </w:rPr>
                                <w:t>7.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2073" y="14721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1269" w:rsidRPr="001F4A95" w:rsidRDefault="002F1269" w:rsidP="002F1269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1F4A95">
                                <w:rPr>
                                  <w:rFonts w:hint="cs"/>
                                  <w:b/>
                                  <w:bCs/>
                                  <w:rtl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513" y="14181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1269" w:rsidRPr="00D2204F" w:rsidRDefault="002F1269" w:rsidP="002F1269">
                              <w:r>
                                <w:rPr>
                                  <w:rFonts w:hint="cs"/>
                                  <w:rtl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2058" y="15456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1269" w:rsidRPr="001F4A95" w:rsidRDefault="002F1269" w:rsidP="002F1269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1F4A95">
                                <w:rPr>
                                  <w:rFonts w:hint="cs"/>
                                  <w:b/>
                                  <w:bCs/>
                                  <w:rtl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2" o:spid="_x0000_s1064" style="position:absolute;left:0;text-align:left;margin-left:42.9pt;margin-top:10.75pt;width:213pt;height:142.5pt;z-index:251658240" coordorigin="1143,13446" coordsize="4260,2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">
                <v:line id="Line 64" o:spid="_x0000_s1065" style="position:absolute;flip:x;visibility:visible;mso-wrap-style:square" from="1473,15066" to="1833,15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" strokeweight="1.5pt"/>
                <v:line id="Line 65" o:spid="_x0000_s1066" style="position:absolute;flip:y;visibility:visible;mso-wrap-style:square" from="1473,13806" to="4893,15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" strokeweight="1.5pt"/>
                <v:line id="Line 66" o:spid="_x0000_s1067" style="position:absolute;flip:x;visibility:visible;mso-wrap-style:square" from="4533,13806" to="4893,15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" strokeweight="1.5pt"/>
                <v:line id="Line 67" o:spid="_x0000_s1068" style="position:absolute;visibility:visible;mso-wrap-style:square" from="1833,15066" to="4533,15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" strokeweight="1.5pt"/>
                <v:shape id="Text Box 68" o:spid="_x0000_s1069" type="#_x0000_t202" style="position:absolute;left:1578;top:1469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" filled="f" stroked="f" strokeweight="1.5pt">
                  <v:textbox>
                    <w:txbxContent>
                      <w:p w:rsidR="002F1269" w:rsidRPr="00D2204F" w:rsidRDefault="002F1269" w:rsidP="002F1269">
                        <w:r>
                          <w:t>S</w:t>
                        </w:r>
                      </w:p>
                    </w:txbxContent>
                  </v:textbox>
                </v:shape>
                <v:shape id="Text Box 69" o:spid="_x0000_s1070" type="#_x0000_t202" style="position:absolute;left:4443;top:1487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" filled="f" stroked="f" strokeweight="1.5pt">
                  <v:textbox>
                    <w:txbxContent>
                      <w:p w:rsidR="002F1269" w:rsidRPr="00D2204F" w:rsidRDefault="002F1269" w:rsidP="002F1269">
                        <w:r>
                          <w:t>N</w:t>
                        </w:r>
                      </w:p>
                    </w:txbxContent>
                  </v:textbox>
                </v:shape>
                <v:shape id="Text Box 70" o:spid="_x0000_s1071" type="#_x0000_t202" style="position:absolute;left:2553;top:1466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" filled="f" stroked="f" strokeweight="1.5pt">
                  <v:textbox>
                    <w:txbxContent>
                      <w:p w:rsidR="002F1269" w:rsidRPr="00D2204F" w:rsidRDefault="002F1269" w:rsidP="002F1269">
                        <w:r>
                          <w:t>R</w:t>
                        </w:r>
                      </w:p>
                    </w:txbxContent>
                  </v:textbox>
                </v:shape>
                <v:shape id="Text Box 71" o:spid="_x0000_s1072" type="#_x0000_t202" style="position:absolute;left:4578;top:1344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" filled="f" stroked="f" strokeweight="1.5pt">
                  <v:textbox>
                    <w:txbxContent>
                      <w:p w:rsidR="002F1269" w:rsidRPr="00D2204F" w:rsidRDefault="002F1269" w:rsidP="002F1269">
                        <w:r>
                          <w:t>M</w:t>
                        </w:r>
                      </w:p>
                    </w:txbxContent>
                  </v:textbox>
                </v:shape>
                <v:shape id="Text Box 72" o:spid="_x0000_s1073" type="#_x0000_t202" style="position:absolute;left:1143;top:1575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" filled="f" stroked="f" strokeweight="1.5pt">
                  <v:textbox>
                    <w:txbxContent>
                      <w:p w:rsidR="002F1269" w:rsidRPr="00D2204F" w:rsidRDefault="002F1269" w:rsidP="002F1269">
                        <w:r>
                          <w:t>T</w:t>
                        </w:r>
                      </w:p>
                    </w:txbxContent>
                  </v:textbox>
                </v:shape>
                <v:shape id="Text Box 73" o:spid="_x0000_s1074" type="#_x0000_t202" style="position:absolute;left:4683;top:14226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" filled="f" stroked="f" strokeweight="1.5pt">
                  <v:textbox>
                    <w:txbxContent>
                      <w:p w:rsidR="002F1269" w:rsidRPr="001F4A95" w:rsidRDefault="002F1269" w:rsidP="002F1269">
                        <w:pPr>
                          <w:rPr>
                            <w:b/>
                            <w:bCs/>
                          </w:rPr>
                        </w:pPr>
                        <w:r w:rsidRPr="001F4A95">
                          <w:rPr>
                            <w:rFonts w:hint="cs"/>
                            <w:b/>
                            <w:bCs/>
                            <w:rtl/>
                          </w:rPr>
                          <w:t>7.2</w:t>
                        </w:r>
                      </w:p>
                    </w:txbxContent>
                  </v:textbox>
                </v:shape>
                <v:shape id="Text Box 74" o:spid="_x0000_s1075" type="#_x0000_t202" style="position:absolute;left:2073;top:1472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" filled="f" stroked="f" strokeweight="1.5pt">
                  <v:textbox>
                    <w:txbxContent>
                      <w:p w:rsidR="002F1269" w:rsidRPr="001F4A95" w:rsidRDefault="002F1269" w:rsidP="002F1269">
                        <w:pPr>
                          <w:rPr>
                            <w:b/>
                            <w:bCs/>
                          </w:rPr>
                        </w:pPr>
                        <w:r w:rsidRPr="001F4A95">
                          <w:rPr>
                            <w:rFonts w:hint="cs"/>
                            <w:b/>
                            <w:bCs/>
                            <w:rtl/>
                          </w:rPr>
                          <w:t>4</w:t>
                        </w:r>
                      </w:p>
                    </w:txbxContent>
                  </v:textbox>
                </v:shape>
                <v:shape id="Text Box 75" o:spid="_x0000_s1076" type="#_x0000_t202" style="position:absolute;left:3513;top:1418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" filled="f" stroked="f" strokeweight="1.5pt">
                  <v:textbox>
                    <w:txbxContent>
                      <w:p w:rsidR="002F1269" w:rsidRPr="00D2204F" w:rsidRDefault="002F1269" w:rsidP="002F1269">
                        <w:r>
                          <w:rPr>
                            <w:rFonts w:hint="cs"/>
                            <w:rtl/>
                          </w:rPr>
                          <w:t>9</w:t>
                        </w:r>
                      </w:p>
                    </w:txbxContent>
                  </v:textbox>
                </v:shape>
                <v:shape id="Text Box 76" o:spid="_x0000_s1077" type="#_x0000_t202" style="position:absolute;left:2058;top:1545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" filled="f" stroked="f" strokeweight="1.5pt">
                  <v:textbox>
                    <w:txbxContent>
                      <w:p w:rsidR="002F1269" w:rsidRPr="001F4A95" w:rsidRDefault="002F1269" w:rsidP="002F1269">
                        <w:pPr>
                          <w:rPr>
                            <w:b/>
                            <w:bCs/>
                          </w:rPr>
                        </w:pPr>
                        <w:r w:rsidRPr="001F4A95">
                          <w:rPr>
                            <w:rFonts w:hint="cs"/>
                            <w:b/>
                            <w:bCs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F1269" w:rsidRPr="002F1269">
        <w:rPr>
          <w:rFonts w:ascii="Times New Roman" w:hAnsi="Times New Roman" w:cs="Times New Roman"/>
          <w:b/>
          <w:bCs/>
          <w:sz w:val="24"/>
          <w:szCs w:val="24"/>
          <w:rtl/>
        </w:rPr>
        <w:t>بيـ</w:t>
      </w:r>
      <w:r w:rsidR="002F1269">
        <w:rPr>
          <w:rFonts w:ascii="Times New Roman" w:hAnsi="Times New Roman" w:cs="Times New Roman" w:hint="cs"/>
          <w:b/>
          <w:bCs/>
          <w:sz w:val="24"/>
          <w:szCs w:val="24"/>
          <w:rtl/>
        </w:rPr>
        <w:t>ّ</w:t>
      </w:r>
      <w:r w:rsidR="002F1269" w:rsidRPr="002F126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ـن أن المثلثين </w:t>
      </w:r>
      <w:r w:rsidR="002F1269" w:rsidRPr="002F1269">
        <w:rPr>
          <w:rFonts w:ascii="Times New Roman" w:hAnsi="Times New Roman" w:cs="Times New Roman"/>
          <w:b/>
          <w:bCs/>
          <w:sz w:val="24"/>
          <w:szCs w:val="24"/>
        </w:rPr>
        <w:t xml:space="preserve"> RTS </w:t>
      </w:r>
      <w:r w:rsidR="002F1269" w:rsidRPr="002F126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و </w:t>
      </w:r>
      <w:r w:rsidR="002F1269" w:rsidRPr="002F1269">
        <w:rPr>
          <w:rFonts w:ascii="Times New Roman" w:hAnsi="Times New Roman" w:cs="Times New Roman"/>
          <w:b/>
          <w:bCs/>
          <w:sz w:val="24"/>
          <w:szCs w:val="24"/>
        </w:rPr>
        <w:t>RMN</w:t>
      </w:r>
      <w:r w:rsidR="002F1269" w:rsidRPr="002F126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متساويا الساقين</w:t>
      </w:r>
      <w:r w:rsidR="002F1269" w:rsidRPr="002F1269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360020" w:rsidRPr="002F1269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sectPr w:rsidR="00360020" w:rsidSect="0057147C">
          <w:type w:val="continuous"/>
          <w:pgSz w:w="11906" w:h="16838"/>
          <w:pgMar w:top="284" w:right="284" w:bottom="284" w:left="284" w:header="709" w:footer="709" w:gutter="0"/>
          <w:cols w:num="2" w:sep="1" w:space="397"/>
          <w:bidi/>
          <w:docGrid w:linePitch="360"/>
        </w:sectPr>
      </w:pPr>
    </w:p>
    <w:p w:rsidR="00AF0894" w:rsidRDefault="00AF0894" w:rsidP="00AF0894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t>مسألة01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</w:rPr>
        <w:t>ABCD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مستطيل حيث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B = 6cm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،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 xml:space="preserve">AD = 4cm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.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t xml:space="preserve">الجزء الأول :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 xml:space="preserve">BM = 2cm      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،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 xml:space="preserve">CN = 2cm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.</w:t>
      </w:r>
    </w:p>
    <w:p w:rsidR="00E84EB9" w:rsidRPr="00E84EB9" w:rsidRDefault="002F43E3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F077B"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2466975" cy="1676400"/>
            <wp:effectExtent l="0" t="0" r="0" b="0"/>
            <wp:docPr id="6" name="Image 5" descr="p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" descr="pb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4EB9" w:rsidRPr="00E84EB9" w:rsidRDefault="00E84EB9" w:rsidP="00E84EB9">
      <w:pPr>
        <w:pStyle w:val="ListParagraph"/>
        <w:numPr>
          <w:ilvl w:val="0"/>
          <w:numId w:val="9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أحسب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M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واكتب الناتج على شكل </w:t>
      </w:r>
      <w:r w:rsidR="002F43E3" w:rsidRPr="00C465E8">
        <w:rPr>
          <w:noProof/>
          <w:lang w:val="en-US"/>
        </w:rPr>
        <w:drawing>
          <wp:inline distT="0" distB="0" distL="0" distR="0">
            <wp:extent cx="257175" cy="152400"/>
            <wp:effectExtent l="0" t="0" r="0" b="0"/>
            <wp:docPr id="7" name="Image 6" descr="ara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" descr="aracb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حيث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أصغر ما يمكن .</w:t>
      </w:r>
    </w:p>
    <w:p w:rsidR="00E84EB9" w:rsidRPr="00E84EB9" w:rsidRDefault="00E84EB9" w:rsidP="00E84EB9">
      <w:pPr>
        <w:pStyle w:val="ListParagraph"/>
        <w:numPr>
          <w:ilvl w:val="0"/>
          <w:numId w:val="9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>بي</w:t>
      </w:r>
      <w:r w:rsidRPr="00E84EB9">
        <w:rPr>
          <w:rFonts w:ascii="Times New Roman" w:hAnsi="Times New Roman" w:cs="Times New Roman" w:hint="cs"/>
          <w:b/>
          <w:bCs/>
          <w:sz w:val="24"/>
          <w:szCs w:val="24"/>
          <w:rtl/>
        </w:rPr>
        <w:t>ّ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>ن أن</w:t>
      </w:r>
      <w:r w:rsidRPr="00E84EB9">
        <w:rPr>
          <w:rFonts w:ascii="Times New Roman" w:hAnsi="Times New Roman" w:cs="Times New Roman" w:hint="cs"/>
          <w:b/>
          <w:bCs/>
          <w:sz w:val="24"/>
          <w:szCs w:val="24"/>
          <w:rtl/>
        </w:rPr>
        <w:t>ّ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مساحة الرباعي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MCN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تساوي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10cm</w:t>
      </w:r>
      <w:r w:rsidRPr="00E84EB9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2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.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t xml:space="preserve">الجزء الثاني :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نضع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BM=CN=x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حيث( 0&lt;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x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&lt;4)</w:t>
      </w:r>
    </w:p>
    <w:p w:rsidR="00E84EB9" w:rsidRPr="00E84EB9" w:rsidRDefault="00E84EB9" w:rsidP="00E84EB9">
      <w:pPr>
        <w:pStyle w:val="ListParagraph"/>
        <w:numPr>
          <w:ilvl w:val="0"/>
          <w:numId w:val="10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أحسب مساحة المثلث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BM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بدلالة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x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.</w:t>
      </w:r>
    </w:p>
    <w:p w:rsidR="00E84EB9" w:rsidRPr="00E84EB9" w:rsidRDefault="00E84EB9" w:rsidP="00E84EB9">
      <w:pPr>
        <w:pStyle w:val="ListParagraph"/>
        <w:numPr>
          <w:ilvl w:val="0"/>
          <w:numId w:val="10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أ/   أحسب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DN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بدلالة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x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.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          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>ب/     بي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>ّ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ن أن مساحة المثلث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DN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تعطى بدلالة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x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على الشكل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– 2x + 12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.</w:t>
      </w:r>
    </w:p>
    <w:p w:rsidR="00E84EB9" w:rsidRPr="00E84EB9" w:rsidRDefault="00E84EB9" w:rsidP="00E84EB9">
      <w:pPr>
        <w:pStyle w:val="ListParagraph"/>
        <w:numPr>
          <w:ilvl w:val="0"/>
          <w:numId w:val="10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أ/   من أجل أية قيمة لـ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x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تتساوى مساحتي المثلثين   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BM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 و 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ND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؟علل.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         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ب/ من أجل هذه القيمة لـ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x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أحسب مساحة الرباعي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MCN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t>المسألة02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</w:rPr>
        <w:t xml:space="preserve">ABC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مثلث قائم في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حيث :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 xml:space="preserve">AB=6cm , AC=4cm 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t xml:space="preserve">الجزء الأول :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  1 / أرسم المثلث .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2/  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M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نقطة من [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B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] حيث :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 xml:space="preserve">BM=3,5cm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.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ـ أرسم المستقيم الذي يشمل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M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و يعامد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(AB)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فيقطع [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BC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] في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E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.  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أ/ أحسب الطول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M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.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ب/ برهن أن :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 xml:space="preserve">(ME) // (AC)  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جـ/ أحسب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EM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، (أعط الناتج على شكل كسر غير قابل للاختزال)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د/ ما نوع  المثلث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EM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؟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t xml:space="preserve">الجزء الثاني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:         نضع : 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BM=x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.</w:t>
      </w:r>
    </w:p>
    <w:p w:rsidR="00E84EB9" w:rsidRPr="00E84EB9" w:rsidRDefault="002F43E3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F077B"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w:drawing>
          <wp:inline distT="0" distB="0" distL="0" distR="0">
            <wp:extent cx="2438400" cy="1600200"/>
            <wp:effectExtent l="0" t="0" r="0" b="0"/>
            <wp:docPr id="8" name="Image 7" descr="pb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 descr="pb_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4EB9" w:rsidRPr="00E84EB9" w:rsidRDefault="00E84EB9" w:rsidP="00E84EB9">
      <w:pPr>
        <w:pStyle w:val="ListParagraph"/>
        <w:numPr>
          <w:ilvl w:val="0"/>
          <w:numId w:val="8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ما هي القيم الممكنة لـ 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x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؟</w:t>
      </w:r>
    </w:p>
    <w:p w:rsidR="00E84EB9" w:rsidRPr="00E84EB9" w:rsidRDefault="00E84EB9" w:rsidP="00E84EB9">
      <w:pPr>
        <w:pStyle w:val="ListParagraph"/>
        <w:numPr>
          <w:ilvl w:val="0"/>
          <w:numId w:val="8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>بي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>ّ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ن أن :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ME=</w:t>
      </w:r>
      <w:r w:rsidRPr="00E84EB9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380" w:dyaOrig="620">
          <v:shape id="_x0000_i1029" type="#_x0000_t75" style="width:18.75pt;height:30.75pt" o:ole="">
            <v:imagedata r:id="rId18" o:title=""/>
          </v:shape>
          <o:OLEObject Type="Embed" ProgID="Equation.3" ShapeID="_x0000_i1029" DrawAspect="Content" ObjectID="_1755614331" r:id="rId19"/>
        </w:object>
      </w:r>
    </w:p>
    <w:p w:rsidR="00E84EB9" w:rsidRPr="00E84EB9" w:rsidRDefault="00E84EB9" w:rsidP="00E84EB9">
      <w:pPr>
        <w:pStyle w:val="ListParagraph"/>
        <w:numPr>
          <w:ilvl w:val="0"/>
          <w:numId w:val="8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>أ/ بي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>ّ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ن أن :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 xml:space="preserve">MA= 6 – x  </w:t>
      </w:r>
    </w:p>
    <w:p w:rsidR="00FE186E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         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ب/ أحسب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x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من أجل أن يكون المثلث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ME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متساوي الساقين في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 xml:space="preserve">M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.</w:t>
      </w:r>
    </w:p>
    <w:p w:rsidR="00620069" w:rsidRDefault="00620069" w:rsidP="0062006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20069" w:rsidRDefault="00620069" w:rsidP="0062006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C63DFD" w:rsidRDefault="00C63DFD" w:rsidP="00C63DF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C63DFD" w:rsidRDefault="00C63DFD" w:rsidP="00C63DF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C63DFD" w:rsidRDefault="00C63DFD" w:rsidP="00C63DF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C63DFD" w:rsidRDefault="00C63DFD" w:rsidP="00C63DFD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Default="00D45D00" w:rsidP="00D45D00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Default="00D45D00" w:rsidP="00D45D00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Default="00D45D00" w:rsidP="00D45D00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Default="00D45D00" w:rsidP="00D45D00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Default="00D45D00" w:rsidP="00D45D00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Default="00D45D00" w:rsidP="00D45D00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Default="00D45D00" w:rsidP="00D45D00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Default="00D45D00" w:rsidP="00D45D00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Default="00D45D00" w:rsidP="008A666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3B09BD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lastRenderedPageBreak/>
        <w:t xml:space="preserve">سلسلة تمارين رقم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2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سنة الدراسية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: </w:t>
      </w:r>
    </w:p>
    <w:p w:rsidR="00D45D00" w:rsidRDefault="00D45D00" w:rsidP="008B26F7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متوسطة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                     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مستوى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 4 متوسط</w:t>
      </w:r>
    </w:p>
    <w:p w:rsidR="00D45D00" w:rsidRPr="00154E80" w:rsidRDefault="00D45D00" w:rsidP="00E5662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جذور التربيعية</w:t>
      </w:r>
      <w:r w:rsidRPr="00E81F13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Default="00D45D00" w:rsidP="00CB57C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sectPr w:rsidR="00D45D00" w:rsidSect="00723E4B">
          <w:type w:val="continuous"/>
          <w:pgSz w:w="11906" w:h="16838"/>
          <w:pgMar w:top="284" w:right="284" w:bottom="284" w:left="284" w:header="709" w:footer="709" w:gutter="0"/>
          <w:cols w:space="708"/>
          <w:docGrid w:linePitch="360"/>
        </w:sectPr>
      </w:pPr>
    </w:p>
    <w:p w:rsidR="00D45D00" w:rsidRDefault="00D45D00" w:rsidP="00CB57C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1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Default="00D45D00" w:rsidP="006E6CD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ليكن:</w:t>
      </w:r>
    </w:p>
    <w:p w:rsidR="00D45D00" w:rsidRDefault="00D45D00" w:rsidP="00743C1E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43C1E">
        <w:rPr>
          <w:rFonts w:ascii="Times New Roman" w:hAnsi="Times New Roman" w:cs="Times New Roman"/>
          <w:b/>
          <w:bCs/>
          <w:position w:val="-24"/>
          <w:sz w:val="24"/>
          <w:szCs w:val="24"/>
          <w:lang w:bidi="ar-DZ"/>
        </w:rPr>
        <w:object w:dxaOrig="1359" w:dyaOrig="620">
          <v:shape id="_x0000_i1030" type="#_x0000_t75" style="width:68.25pt;height:30.75pt" o:ole="">
            <v:imagedata r:id="rId20" o:title=""/>
          </v:shape>
          <o:OLEObject Type="Embed" ProgID="Equation.DSMT4" ShapeID="_x0000_i1030" DrawAspect="Content" ObjectID="_1755614332" r:id="rId21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743C1E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2040" w:dyaOrig="360">
          <v:shape id="_x0000_i1031" type="#_x0000_t75" style="width:102pt;height:18pt" o:ole="">
            <v:imagedata r:id="rId22" o:title=""/>
          </v:shape>
          <o:OLEObject Type="Embed" ProgID="Equation.DSMT4" ShapeID="_x0000_i1031" DrawAspect="Content" ObjectID="_1755614333" r:id="rId23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743C1E">
        <w:rPr>
          <w:rFonts w:ascii="Times New Roman" w:hAnsi="Times New Roman" w:cs="Times New Roman"/>
          <w:b/>
          <w:bCs/>
          <w:position w:val="-24"/>
          <w:sz w:val="24"/>
          <w:szCs w:val="24"/>
          <w:lang w:bidi="ar-DZ"/>
        </w:rPr>
        <w:object w:dxaOrig="2240" w:dyaOrig="660">
          <v:shape id="_x0000_i1032" type="#_x0000_t75" style="width:111.75pt;height:33pt" o:ole="">
            <v:imagedata r:id="rId24" o:title=""/>
          </v:shape>
          <o:OLEObject Type="Embed" ProgID="Equation.DSMT4" ShapeID="_x0000_i1032" DrawAspect="Content" ObjectID="_1755614334" r:id="rId25"/>
        </w:object>
      </w:r>
    </w:p>
    <w:p w:rsidR="00D45D00" w:rsidRDefault="00D45D00" w:rsidP="006D1627">
      <w:pPr>
        <w:pStyle w:val="ListParagraph"/>
        <w:numPr>
          <w:ilvl w:val="0"/>
          <w:numId w:val="1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العبار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ثمّ أكتبها على شكل كسر غير قابل للاختزال. </w:t>
      </w:r>
    </w:p>
    <w:p w:rsidR="00D45D00" w:rsidRDefault="00D45D00" w:rsidP="006D1627">
      <w:pPr>
        <w:pStyle w:val="ListParagraph"/>
        <w:numPr>
          <w:ilvl w:val="0"/>
          <w:numId w:val="1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كتب العبار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لى الشكل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R(;b) </w:instrTex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حيث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دد نسبي. </w:t>
      </w:r>
    </w:p>
    <w:p w:rsidR="00D45D00" w:rsidRPr="006D1627" w:rsidRDefault="00D45D00" w:rsidP="00A77D3E">
      <w:pPr>
        <w:pStyle w:val="ListParagraph"/>
        <w:numPr>
          <w:ilvl w:val="0"/>
          <w:numId w:val="1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عط الكتابة العلمية للعبار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C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Default="00D45D00" w:rsidP="0023650E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2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AD5A6B" w:rsidRDefault="00D45D00" w:rsidP="00AD5A6B">
      <w:pPr>
        <w:pStyle w:val="ListParagraph"/>
        <w:numPr>
          <w:ilvl w:val="0"/>
          <w:numId w:val="1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AD5A6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وجد الجذر التربيعي إن أمكن للأعداد الآتية:</w:t>
      </w:r>
    </w:p>
    <w:p w:rsidR="00D45D00" w:rsidRDefault="00D45D00" w:rsidP="0023650E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81 ،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-13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25 ، 5 ، 2 ، 0</w:t>
      </w:r>
    </w:p>
    <w:p w:rsidR="00D45D00" w:rsidRPr="00AD5A6B" w:rsidRDefault="00D45D00" w:rsidP="00AD5A6B">
      <w:pPr>
        <w:pStyle w:val="ListParagraph"/>
        <w:numPr>
          <w:ilvl w:val="0"/>
          <w:numId w:val="1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AD5A6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: </w:t>
      </w:r>
      <w:r w:rsidRPr="0023650E">
        <w:rPr>
          <w:lang w:bidi="ar-DZ"/>
        </w:rPr>
        <w:object w:dxaOrig="460" w:dyaOrig="400">
          <v:shape id="_x0000_i1033" type="#_x0000_t75" style="width:23.25pt;height:20.25pt" o:ole="">
            <v:imagedata r:id="rId26" o:title=""/>
          </v:shape>
          <o:OLEObject Type="Embed" ProgID="Equation.DSMT4" ShapeID="_x0000_i1033" DrawAspect="Content" ObjectID="_1755614335" r:id="rId27"/>
        </w:object>
      </w:r>
      <w:r w:rsidRPr="00AD5A6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ثمّ </w:t>
      </w:r>
      <w:r w:rsidRPr="0023650E">
        <w:rPr>
          <w:position w:val="-8"/>
          <w:lang w:bidi="ar-DZ"/>
        </w:rPr>
        <w:object w:dxaOrig="480" w:dyaOrig="400">
          <v:shape id="_x0000_i1034" type="#_x0000_t75" style="width:24pt;height:20.25pt" o:ole="">
            <v:imagedata r:id="rId28" o:title=""/>
          </v:shape>
          <o:OLEObject Type="Embed" ProgID="Equation.DSMT4" ShapeID="_x0000_i1034" DrawAspect="Content" ObjectID="_1755614336" r:id="rId29"/>
        </w:object>
      </w:r>
    </w:p>
    <w:p w:rsidR="00D45D00" w:rsidRPr="00AD5A6B" w:rsidRDefault="00D45D00" w:rsidP="00AD5A6B">
      <w:pPr>
        <w:pStyle w:val="ListParagraph"/>
        <w:numPr>
          <w:ilvl w:val="0"/>
          <w:numId w:val="1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AD5A6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حسب القيمة المضبوطة لكل من العبارتين الآتيتين:</w:t>
      </w:r>
    </w:p>
    <w:p w:rsidR="00D45D00" w:rsidRDefault="00D45D00" w:rsidP="00DD700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CF04F8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2000" w:dyaOrig="360">
          <v:shape id="_x0000_i1035" type="#_x0000_t75" style="width:99.75pt;height:18pt" o:ole="">
            <v:imagedata r:id="rId30" o:title=""/>
          </v:shape>
          <o:OLEObject Type="Embed" ProgID="Equation.DSMT4" ShapeID="_x0000_i1035" DrawAspect="Content" ObjectID="_1755614337" r:id="rId31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CF04F8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1400" w:dyaOrig="360">
          <v:shape id="_x0000_i1036" type="#_x0000_t75" style="width:69.75pt;height:18pt" o:ole="">
            <v:imagedata r:id="rId32" o:title=""/>
          </v:shape>
          <o:OLEObject Type="Embed" ProgID="Equation.DSMT4" ShapeID="_x0000_i1036" DrawAspect="Content" ObjectID="_1755614338" r:id="rId33"/>
        </w:object>
      </w:r>
    </w:p>
    <w:p w:rsidR="00D45D00" w:rsidRDefault="00D45D00" w:rsidP="0023650E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3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Default="00D45D00" w:rsidP="009D1287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العبار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E=3x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 xml:space="preserve">2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- 2x + 1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ن أجل قيم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x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التالية:</w:t>
      </w:r>
    </w:p>
    <w:p w:rsidR="00D45D00" w:rsidRPr="00AD5A6B" w:rsidRDefault="00D45D00" w:rsidP="00AD5A6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BD7CCD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380" w:dyaOrig="340">
          <v:shape id="_x0000_i1037" type="#_x0000_t75" style="width:18.75pt;height:17.25pt" o:ole="">
            <v:imagedata r:id="rId34" o:title=""/>
          </v:shape>
          <o:OLEObject Type="Embed" ProgID="Equation.DSMT4" ShapeID="_x0000_i1037" DrawAspect="Content" ObjectID="_1755614339" r:id="rId35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BD7CCD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499" w:dyaOrig="340">
          <v:shape id="_x0000_i1038" type="#_x0000_t75" style="width:24.75pt;height:17.25pt" o:ole="">
            <v:imagedata r:id="rId36" o:title=""/>
          </v:shape>
          <o:OLEObject Type="Embed" ProgID="Equation.DSMT4" ShapeID="_x0000_i1038" DrawAspect="Content" ObjectID="_1755614340" r:id="rId37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BD7CCD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460" w:dyaOrig="340">
          <v:shape id="_x0000_i1039" type="#_x0000_t75" style="width:23.25pt;height:17.25pt" o:ole="">
            <v:imagedata r:id="rId38" o:title=""/>
          </v:shape>
          <o:OLEObject Type="Embed" ProgID="Equation.DSMT4" ShapeID="_x0000_i1039" DrawAspect="Content" ObjectID="_1755614341" r:id="rId39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BD7CCD">
        <w:rPr>
          <w:rFonts w:ascii="Times New Roman" w:hAnsi="Times New Roman" w:cs="Times New Roman"/>
          <w:b/>
          <w:bCs/>
          <w:position w:val="-24"/>
          <w:sz w:val="24"/>
          <w:szCs w:val="24"/>
          <w:lang w:bidi="ar-DZ"/>
        </w:rPr>
        <w:object w:dxaOrig="420" w:dyaOrig="680">
          <v:shape id="_x0000_i1040" type="#_x0000_t75" style="width:21pt;height:33.75pt" o:ole="">
            <v:imagedata r:id="rId40" o:title=""/>
          </v:shape>
          <o:OLEObject Type="Embed" ProgID="Equation.DSMT4" ShapeID="_x0000_i1040" DrawAspect="Content" ObjectID="_1755614342" r:id="rId41"/>
        </w:object>
      </w:r>
    </w:p>
    <w:p w:rsidR="00D45D00" w:rsidRDefault="00D45D00" w:rsidP="0046455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4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Default="00D45D00" w:rsidP="003A3E7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يكن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RST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ثلث بحيث:</w:t>
      </w:r>
    </w:p>
    <w:p w:rsidR="00D45D00" w:rsidRDefault="00D45D00" w:rsidP="00714C5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RS =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R(;45) </w:instrTex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ST = 3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R(;5) </w:instrTex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TR =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R(;90) </w:instrTex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</w:p>
    <w:p w:rsidR="00D45D00" w:rsidRDefault="00D45D00" w:rsidP="00D33DA6">
      <w:pPr>
        <w:pStyle w:val="ListParagraph"/>
        <w:numPr>
          <w:ilvl w:val="0"/>
          <w:numId w:val="1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ما طبيعة هذا المثلث؟</w:t>
      </w:r>
    </w:p>
    <w:p w:rsidR="00D45D00" w:rsidRDefault="00D45D00" w:rsidP="00D33DA6">
      <w:pPr>
        <w:pStyle w:val="ListParagraph"/>
        <w:numPr>
          <w:ilvl w:val="0"/>
          <w:numId w:val="1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و أعط النتائج على شكل عدد نسبي أو كسر غير قابل للاختزال: </w:t>
      </w:r>
      <w:r w:rsidRPr="009E1BCA">
        <w:rPr>
          <w:rFonts w:ascii="Times New Roman" w:hAnsi="Times New Roman" w:cs="Times New Roman"/>
          <w:b/>
          <w:bCs/>
          <w:position w:val="-18"/>
          <w:sz w:val="24"/>
          <w:szCs w:val="24"/>
          <w:lang w:bidi="ar-DZ"/>
        </w:rPr>
        <w:object w:dxaOrig="2360" w:dyaOrig="480">
          <v:shape id="_x0000_i1041" type="#_x0000_t75" style="width:117.75pt;height:24pt" o:ole="">
            <v:imagedata r:id="rId42" o:title=""/>
          </v:shape>
          <o:OLEObject Type="Embed" ProgID="Equation.DSMT4" ShapeID="_x0000_i1041" DrawAspect="Content" ObjectID="_1755614343" r:id="rId43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Pr="009E1BCA">
        <w:rPr>
          <w:rFonts w:ascii="Times New Roman" w:hAnsi="Times New Roman" w:cs="Times New Roman"/>
          <w:b/>
          <w:bCs/>
          <w:position w:val="-28"/>
          <w:sz w:val="24"/>
          <w:szCs w:val="24"/>
          <w:lang w:bidi="ar-DZ"/>
        </w:rPr>
        <w:object w:dxaOrig="1060" w:dyaOrig="720">
          <v:shape id="_x0000_i1042" type="#_x0000_t75" style="width:53.25pt;height:36pt" o:ole="">
            <v:imagedata r:id="rId44" o:title=""/>
          </v:shape>
          <o:OLEObject Type="Embed" ProgID="Equation.DSMT4" ShapeID="_x0000_i1042" DrawAspect="Content" ObjectID="_1755614344" r:id="rId45"/>
        </w:object>
      </w:r>
    </w:p>
    <w:p w:rsidR="00D45D00" w:rsidRPr="00D33DA6" w:rsidRDefault="00D45D00" w:rsidP="009E1BCA">
      <w:pPr>
        <w:pStyle w:val="ListParagraph"/>
        <w:numPr>
          <w:ilvl w:val="0"/>
          <w:numId w:val="1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كتب العبار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لى الشكل </w:t>
      </w:r>
      <w:r w:rsidRPr="009E1BCA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540" w:dyaOrig="360">
          <v:shape id="_x0000_i1043" type="#_x0000_t75" style="width:27pt;height:18pt" o:ole="">
            <v:imagedata r:id="rId46" o:title=""/>
          </v:shape>
          <o:OLEObject Type="Embed" ProgID="Equation.DSMT4" ShapeID="_x0000_i1043" DrawAspect="Content" ObjectID="_1755614345" r:id="rId47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حيث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دد نسبي و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أصغر عدد طبيعي ممكن: </w:t>
      </w:r>
      <w:r w:rsidRPr="00B61B1E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2360" w:dyaOrig="360">
          <v:shape id="_x0000_i1044" type="#_x0000_t75" style="width:117.75pt;height:18pt" o:ole="">
            <v:imagedata r:id="rId48" o:title=""/>
          </v:shape>
          <o:OLEObject Type="Embed" ProgID="Equation.DSMT4" ShapeID="_x0000_i1044" DrawAspect="Content" ObjectID="_1755614346" r:id="rId49"/>
        </w:object>
      </w:r>
    </w:p>
    <w:p w:rsidR="00D45D00" w:rsidRDefault="00D45D00" w:rsidP="00714C5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5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Default="00D45D00" w:rsidP="00AF0894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BCD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ستطيل بحيث:</w:t>
      </w:r>
      <w:r w:rsidRPr="00BB5B7B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1320" w:dyaOrig="360">
          <v:shape id="_x0000_i1045" type="#_x0000_t75" style="width:66pt;height:18pt" o:ole="">
            <v:imagedata r:id="rId50" o:title=""/>
          </v:shape>
          <o:OLEObject Type="Embed" ProgID="Equation.DSMT4" ShapeID="_x0000_i1045" DrawAspect="Content" ObjectID="_1755614347" r:id="rId51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</w:t>
      </w:r>
      <w:r w:rsidRPr="00BB5B7B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1300" w:dyaOrig="360">
          <v:shape id="_x0000_i1046" type="#_x0000_t75" style="width:65.25pt;height:18pt" o:ole="">
            <v:imagedata r:id="rId52" o:title=""/>
          </v:shape>
          <o:OLEObject Type="Embed" ProgID="Equation.DSMT4" ShapeID="_x0000_i1046" DrawAspect="Content" ObjectID="_1755614348" r:id="rId53"/>
        </w:object>
      </w:r>
    </w:p>
    <w:p w:rsidR="00D45D00" w:rsidRDefault="00D45D00" w:rsidP="00BB5B7B">
      <w:pPr>
        <w:pStyle w:val="ListParagraph"/>
        <w:numPr>
          <w:ilvl w:val="0"/>
          <w:numId w:val="14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هل طول المستطيل هو ضعف العرض؟ لماذا؟ </w:t>
      </w:r>
    </w:p>
    <w:p w:rsidR="00D45D00" w:rsidRDefault="00D45D00" w:rsidP="00BB5B7B">
      <w:pPr>
        <w:pStyle w:val="ListParagraph"/>
        <w:numPr>
          <w:ilvl w:val="0"/>
          <w:numId w:val="14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كتب </w:t>
      </w:r>
      <w:r w:rsidRPr="00BB5B7B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740" w:dyaOrig="360">
          <v:shape id="_x0000_i1047" type="#_x0000_t75" style="width:36.75pt;height:18pt" o:ole="">
            <v:imagedata r:id="rId54" o:title=""/>
          </v:shape>
          <o:OLEObject Type="Embed" ProgID="Equation.DSMT4" ShapeID="_x0000_i1047" DrawAspect="Content" ObjectID="_1755614349" r:id="rId55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على الشكل </w:t>
      </w:r>
      <w:r w:rsidRPr="00BB5B7B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499" w:dyaOrig="360">
          <v:shape id="_x0000_i1048" type="#_x0000_t75" style="width:24.75pt;height:18pt" o:ole="">
            <v:imagedata r:id="rId56" o:title=""/>
          </v:shape>
          <o:OLEObject Type="Embed" ProgID="Equation.DSMT4" ShapeID="_x0000_i1048" DrawAspect="Content" ObjectID="_1755614350" r:id="rId57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</w:t>
      </w:r>
      <w:r w:rsidRPr="00BB5B7B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720" w:dyaOrig="360">
          <v:shape id="_x0000_i1049" type="#_x0000_t75" style="width:36pt;height:18pt" o:ole="">
            <v:imagedata r:id="rId58" o:title=""/>
          </v:shape>
          <o:OLEObject Type="Embed" ProgID="Equation.DSMT4" ShapeID="_x0000_i1049" DrawAspect="Content" ObjectID="_1755614351" r:id="rId59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على الشكل </w:t>
      </w:r>
      <w:r w:rsidRPr="00BB5B7B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620" w:dyaOrig="360">
          <v:shape id="_x0000_i1050" type="#_x0000_t75" style="width:30.75pt;height:18pt" o:ole="">
            <v:imagedata r:id="rId60" o:title=""/>
          </v:shape>
          <o:OLEObject Type="Embed" ProgID="Equation.DSMT4" ShapeID="_x0000_i1050" DrawAspect="Content" ObjectID="_1755614352" r:id="rId61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ع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ددان نسبيان. </w:t>
      </w:r>
    </w:p>
    <w:p w:rsidR="00D45D00" w:rsidRDefault="00D45D00" w:rsidP="005467A4">
      <w:pPr>
        <w:pStyle w:val="ListParagraph"/>
        <w:numPr>
          <w:ilvl w:val="0"/>
          <w:numId w:val="14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كتب مساحة المستطيل على الشكل </w:t>
      </w:r>
      <w:r w:rsidRPr="005467A4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480" w:dyaOrig="340">
          <v:shape id="_x0000_i1051" type="#_x0000_t75" style="width:24pt;height:17.25pt" o:ole="">
            <v:imagedata r:id="rId62" o:title=""/>
          </v:shape>
          <o:OLEObject Type="Embed" ProgID="Equation.DSMT4" ShapeID="_x0000_i1051" DrawAspect="Content" ObjectID="_1755614353" r:id="rId63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حيث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c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دد نسبي. </w:t>
      </w:r>
    </w:p>
    <w:p w:rsidR="00D45D00" w:rsidRPr="00BB5B7B" w:rsidRDefault="00D45D00" w:rsidP="005467A4">
      <w:pPr>
        <w:pStyle w:val="ListParagraph"/>
        <w:numPr>
          <w:ilvl w:val="0"/>
          <w:numId w:val="14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 محيط المستطيل يمكن كتابته على الشكل </w:t>
      </w:r>
      <w:r w:rsidRPr="005467A4">
        <w:rPr>
          <w:rFonts w:ascii="Times New Roman" w:hAnsi="Times New Roman" w:cs="Times New Roman"/>
          <w:b/>
          <w:bCs/>
          <w:position w:val="-18"/>
          <w:sz w:val="24"/>
          <w:szCs w:val="24"/>
          <w:lang w:bidi="ar-DZ"/>
        </w:rPr>
        <w:object w:dxaOrig="1460" w:dyaOrig="480">
          <v:shape id="_x0000_i1052" type="#_x0000_t75" style="width:72.75pt;height:24pt" o:ole="">
            <v:imagedata r:id="rId64" o:title=""/>
          </v:shape>
          <o:OLEObject Type="Embed" ProgID="Equation.DSMT4" ShapeID="_x0000_i1052" DrawAspect="Content" ObjectID="_1755614354" r:id="rId65"/>
        </w:object>
      </w:r>
    </w:p>
    <w:p w:rsidR="00D45D00" w:rsidRDefault="00D45D00" w:rsidP="00BB5B7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6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Default="00D45D00" w:rsidP="00FC3F4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بيّن عن طريق الحساب أنّ العبارات الآتية متساوية:</w:t>
      </w:r>
    </w:p>
    <w:p w:rsidR="00D45D00" w:rsidRDefault="00D45D00" w:rsidP="00FC3F4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FC3F4C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2160" w:dyaOrig="360">
          <v:shape id="_x0000_i1053" type="#_x0000_t75" style="width:108pt;height:18pt" o:ole="">
            <v:imagedata r:id="rId66" o:title=""/>
          </v:shape>
          <o:OLEObject Type="Embed" ProgID="Equation.DSMT4" ShapeID="_x0000_i1053" DrawAspect="Content" ObjectID="_1755614355" r:id="rId67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Pr="00FC3F4C">
        <w:rPr>
          <w:rFonts w:ascii="Times New Roman" w:hAnsi="Times New Roman" w:cs="Times New Roman"/>
          <w:b/>
          <w:bCs/>
          <w:position w:val="-18"/>
          <w:sz w:val="24"/>
          <w:szCs w:val="24"/>
          <w:lang w:bidi="ar-DZ"/>
        </w:rPr>
        <w:object w:dxaOrig="2040" w:dyaOrig="480">
          <v:shape id="_x0000_i1054" type="#_x0000_t75" style="width:102pt;height:24pt" o:ole="">
            <v:imagedata r:id="rId68" o:title=""/>
          </v:shape>
          <o:OLEObject Type="Embed" ProgID="Equation.DSMT4" ShapeID="_x0000_i1054" DrawAspect="Content" ObjectID="_1755614356" r:id="rId69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</w:p>
    <w:p w:rsidR="00D45D00" w:rsidRPr="00AB1EDF" w:rsidRDefault="00D45D00" w:rsidP="00AB1ED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FC3F4C">
        <w:rPr>
          <w:rFonts w:ascii="Times New Roman" w:hAnsi="Times New Roman" w:cs="Times New Roman"/>
          <w:b/>
          <w:bCs/>
          <w:position w:val="-18"/>
          <w:sz w:val="24"/>
          <w:szCs w:val="24"/>
          <w:lang w:bidi="ar-DZ"/>
        </w:rPr>
        <w:object w:dxaOrig="2340" w:dyaOrig="480">
          <v:shape id="_x0000_i1055" type="#_x0000_t75" style="width:117pt;height:24pt" o:ole="">
            <v:imagedata r:id="rId70" o:title=""/>
          </v:shape>
          <o:OLEObject Type="Embed" ProgID="Equation.DSMT4" ShapeID="_x0000_i1055" DrawAspect="Content" ObjectID="_1755614357" r:id="rId71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،</w:t>
      </w:r>
      <w:r w:rsidRPr="00FC3F4C">
        <w:rPr>
          <w:rFonts w:ascii="Times New Roman" w:hAnsi="Times New Roman" w:cs="Times New Roman"/>
          <w:b/>
          <w:bCs/>
          <w:position w:val="-28"/>
          <w:sz w:val="24"/>
          <w:szCs w:val="24"/>
          <w:lang w:bidi="ar-DZ"/>
        </w:rPr>
        <w:object w:dxaOrig="2240" w:dyaOrig="720">
          <v:shape id="_x0000_i1056" type="#_x0000_t75" style="width:111.75pt;height:36pt" o:ole="">
            <v:imagedata r:id="rId72" o:title=""/>
          </v:shape>
          <o:OLEObject Type="Embed" ProgID="Equation.DSMT4" ShapeID="_x0000_i1056" DrawAspect="Content" ObjectID="_1755614358" r:id="rId73"/>
        </w:object>
      </w:r>
    </w:p>
    <w:p w:rsidR="00D45D00" w:rsidRDefault="00D45D00" w:rsidP="00FC3F4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7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Default="00D45D00" w:rsidP="003D3E0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ربط بسهم كل عبارة بالتي تساويها.</w:t>
      </w:r>
    </w:p>
    <w:p w:rsidR="00D45D00" w:rsidRDefault="00D45D00" w:rsidP="004667F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771D3">
        <w:rPr>
          <w:rFonts w:ascii="Times New Roman" w:hAnsi="Times New Roman" w:cs="Times New Roman"/>
          <w:b/>
          <w:bCs/>
          <w:position w:val="-206"/>
          <w:sz w:val="24"/>
          <w:szCs w:val="24"/>
          <w:lang w:bidi="ar-DZ"/>
        </w:rPr>
        <w:object w:dxaOrig="5600" w:dyaOrig="4459">
          <v:shape id="_x0000_i1057" type="#_x0000_t75" style="width:279.75pt;height:222.75pt" o:ole="">
            <v:imagedata r:id="rId74" o:title=""/>
          </v:shape>
          <o:OLEObject Type="Embed" ProgID="Equation.DSMT4" ShapeID="_x0000_i1057" DrawAspect="Content" ObjectID="_1755614359" r:id="rId75"/>
        </w:object>
      </w:r>
    </w:p>
    <w:p w:rsidR="00D45D00" w:rsidRDefault="00D45D00" w:rsidP="00AB1ED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8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Default="00D45D00" w:rsidP="0062006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ثلث قائم في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</w:t>
      </w:r>
    </w:p>
    <w:p w:rsidR="00D45D00" w:rsidRDefault="00D45D00" w:rsidP="00E337D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E337D0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1520" w:dyaOrig="360">
          <v:shape id="_x0000_i1058" type="#_x0000_t75" style="width:75.75pt;height:18pt" o:ole="">
            <v:imagedata r:id="rId76" o:title=""/>
          </v:shape>
          <o:OLEObject Type="Embed" ProgID="Equation.DSMT4" ShapeID="_x0000_i1058" DrawAspect="Content" ObjectID="_1755614360" r:id="rId77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Pr="00E337D0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1579" w:dyaOrig="360">
          <v:shape id="_x0000_i1059" type="#_x0000_t75" style="width:78.75pt;height:18pt" o:ole="">
            <v:imagedata r:id="rId78" o:title=""/>
          </v:shape>
          <o:OLEObject Type="Embed" ProgID="Equation.DSMT4" ShapeID="_x0000_i1059" DrawAspect="Content" ObjectID="_1755614361" r:id="rId79"/>
        </w:object>
      </w:r>
    </w:p>
    <w:p w:rsidR="00D45D00" w:rsidRDefault="00D45D00" w:rsidP="00E337D0">
      <w:pPr>
        <w:pStyle w:val="ListParagraph"/>
        <w:numPr>
          <w:ilvl w:val="0"/>
          <w:numId w:val="15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C = 6cm</w:t>
      </w:r>
    </w:p>
    <w:p w:rsidR="00D45D00" w:rsidRPr="00E337D0" w:rsidRDefault="00D45D00" w:rsidP="00E337D0">
      <w:pPr>
        <w:pStyle w:val="ListParagraph"/>
        <w:numPr>
          <w:ilvl w:val="0"/>
          <w:numId w:val="15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مساحة المثلث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D45D00" w:rsidRPr="0057147C" w:rsidRDefault="00D45D00" w:rsidP="00A17D63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9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Default="00D45D00" w:rsidP="00A17D63">
      <w:pPr>
        <w:pStyle w:val="ListParagraph"/>
        <w:numPr>
          <w:ilvl w:val="0"/>
          <w:numId w:val="16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نشر الجداء</w:t>
      </w:r>
      <w:r w:rsidRPr="00A17D63">
        <w:rPr>
          <w:rFonts w:ascii="Times New Roman" w:hAnsi="Times New Roman" w:cs="Times New Roman"/>
          <w:b/>
          <w:bCs/>
          <w:position w:val="-18"/>
          <w:sz w:val="24"/>
          <w:szCs w:val="24"/>
          <w:lang w:bidi="ar-DZ"/>
        </w:rPr>
        <w:object w:dxaOrig="1780" w:dyaOrig="480">
          <v:shape id="_x0000_i1060" type="#_x0000_t75" style="width:89.25pt;height:24pt" o:ole="">
            <v:imagedata r:id="rId80" o:title=""/>
          </v:shape>
          <o:OLEObject Type="Embed" ProgID="Equation.DSMT4" ShapeID="_x0000_i1060" DrawAspect="Content" ObjectID="_1755614362" r:id="rId81"/>
        </w:object>
      </w:r>
    </w:p>
    <w:p w:rsidR="00D45D00" w:rsidRDefault="00D45D00" w:rsidP="00A17D63">
      <w:pPr>
        <w:pStyle w:val="ListParagraph"/>
        <w:numPr>
          <w:ilvl w:val="0"/>
          <w:numId w:val="16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العبار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E = 2x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– 3x + 1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ن أجل: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x = 2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R(;3) </w:instrTex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</w:p>
    <w:p w:rsidR="00D45D00" w:rsidRPr="00A17D63" w:rsidRDefault="00D45D00" w:rsidP="00A17D63">
      <w:pPr>
        <w:pStyle w:val="ListParagraph"/>
        <w:numPr>
          <w:ilvl w:val="0"/>
          <w:numId w:val="16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بدون حاسبة، أحسب:</w:t>
      </w:r>
      <w:r w:rsidRPr="00A17D63">
        <w:rPr>
          <w:rFonts w:ascii="Times New Roman" w:hAnsi="Times New Roman" w:cs="Times New Roman"/>
          <w:b/>
          <w:bCs/>
          <w:position w:val="-18"/>
          <w:sz w:val="24"/>
          <w:szCs w:val="24"/>
          <w:lang w:bidi="ar-DZ"/>
        </w:rPr>
        <w:object w:dxaOrig="3920" w:dyaOrig="780">
          <v:shape id="_x0000_i1061" type="#_x0000_t75" style="width:195.75pt;height:39pt" o:ole="">
            <v:imagedata r:id="rId82" o:title=""/>
          </v:shape>
          <o:OLEObject Type="Embed" ProgID="Equation.DSMT4" ShapeID="_x0000_i1061" DrawAspect="Content" ObjectID="_1755614363" r:id="rId83"/>
        </w:object>
      </w:r>
    </w:p>
    <w:p w:rsidR="00D45D00" w:rsidRDefault="00D45D00" w:rsidP="00EF3564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A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0D76DC" w:rsidRDefault="00D45D00" w:rsidP="00D45D00">
      <w:pPr>
        <w:pStyle w:val="ListParagraph"/>
        <w:numPr>
          <w:ilvl w:val="0"/>
          <w:numId w:val="17"/>
        </w:num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0D76DC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كتب العبارات الآتية على الشكل </w:t>
      </w:r>
      <w:r w:rsidRPr="000D76DC">
        <w:rPr>
          <w:rFonts w:ascii="Times New Roman" w:hAnsi="Times New Roman" w:cs="Times New Roman"/>
          <w:b/>
          <w:bCs/>
          <w:sz w:val="24"/>
          <w:szCs w:val="24"/>
          <w:lang w:bidi="ar-DZ"/>
        </w:rPr>
        <w:t>a + b</w:t>
      </w:r>
      <w:r w:rsidRPr="000D76DC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 w:rsidRPr="000D76DC"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R(;c) </w:instrText>
      </w:r>
      <w:r w:rsidRPr="000D76DC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  <w:r w:rsidRPr="000D76DC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حيث:</w:t>
      </w:r>
      <w:r w:rsidRPr="000D76DC"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 w:rsidRPr="000D76DC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</w:t>
      </w:r>
      <w:r w:rsidRPr="000D76DC"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 w:rsidRPr="000D76DC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ددان نسبيان و </w:t>
      </w:r>
      <w:r w:rsidRPr="000D76DC">
        <w:rPr>
          <w:rFonts w:ascii="Times New Roman" w:hAnsi="Times New Roman" w:cs="Times New Roman"/>
          <w:b/>
          <w:bCs/>
          <w:sz w:val="24"/>
          <w:szCs w:val="24"/>
          <w:lang w:bidi="ar-DZ"/>
        </w:rPr>
        <w:t>c</w:t>
      </w:r>
      <w:r w:rsidRPr="000D76DC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دد طبيعي أصغر ما يمكن:</w:t>
      </w:r>
    </w:p>
    <w:p w:rsidR="00D45D00" w:rsidRDefault="00D45D00" w:rsidP="00F37E5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position w:val="-18"/>
          <w:sz w:val="24"/>
          <w:szCs w:val="24"/>
          <w:rtl/>
          <w:lang w:bidi="ar-DZ"/>
        </w:rPr>
      </w:pPr>
      <w:r w:rsidRPr="00581ABD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2380" w:dyaOrig="360">
          <v:shape id="_x0000_i1062" type="#_x0000_t75" style="width:119.25pt;height:18pt" o:ole="">
            <v:imagedata r:id="rId84" o:title=""/>
          </v:shape>
          <o:OLEObject Type="Embed" ProgID="Equation.DSMT4" ShapeID="_x0000_i1062" DrawAspect="Content" ObjectID="_1755614364" r:id="rId85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Pr="00581ABD">
        <w:rPr>
          <w:rFonts w:ascii="Times New Roman" w:hAnsi="Times New Roman" w:cs="Times New Roman"/>
          <w:b/>
          <w:bCs/>
          <w:position w:val="-18"/>
          <w:sz w:val="24"/>
          <w:szCs w:val="24"/>
          <w:lang w:bidi="ar-DZ"/>
        </w:rPr>
        <w:object w:dxaOrig="2260" w:dyaOrig="540">
          <v:shape id="_x0000_i1063" type="#_x0000_t75" style="width:113.25pt;height:27pt" o:ole="">
            <v:imagedata r:id="rId86" o:title=""/>
          </v:shape>
          <o:OLEObject Type="Embed" ProgID="Equation.DSMT4" ShapeID="_x0000_i1063" DrawAspect="Content" ObjectID="_1755614365" r:id="rId87"/>
        </w:object>
      </w:r>
    </w:p>
    <w:p w:rsidR="00D45D00" w:rsidRDefault="00D45D00" w:rsidP="009F4C55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position w:val="-18"/>
          <w:sz w:val="24"/>
          <w:szCs w:val="24"/>
          <w:rtl/>
          <w:lang w:bidi="ar-DZ"/>
        </w:rPr>
      </w:pPr>
      <w:r w:rsidRPr="009F4C55">
        <w:rPr>
          <w:rFonts w:ascii="Times New Roman" w:hAnsi="Times New Roman" w:cs="Times New Roman"/>
          <w:b/>
          <w:bCs/>
          <w:position w:val="-18"/>
          <w:sz w:val="24"/>
          <w:szCs w:val="24"/>
          <w:lang w:bidi="ar-DZ"/>
        </w:rPr>
        <w:object w:dxaOrig="2780" w:dyaOrig="540">
          <v:shape id="_x0000_i1064" type="#_x0000_t75" style="width:138.75pt;height:27pt" o:ole="">
            <v:imagedata r:id="rId88" o:title=""/>
          </v:shape>
          <o:OLEObject Type="Embed" ProgID="Equation.DSMT4" ShapeID="_x0000_i1064" DrawAspect="Content" ObjectID="_1755614366" r:id="rId89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Pr="009F4C55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2120" w:dyaOrig="360">
          <v:shape id="_x0000_i1065" type="#_x0000_t75" style="width:105.75pt;height:18pt" o:ole="">
            <v:imagedata r:id="rId90" o:title=""/>
          </v:shape>
          <o:OLEObject Type="Embed" ProgID="Equation.DSMT4" ShapeID="_x0000_i1065" DrawAspect="Content" ObjectID="_1755614367" r:id="rId91"/>
        </w:object>
      </w:r>
    </w:p>
    <w:p w:rsidR="00D45D00" w:rsidRDefault="00D45D00" w:rsidP="009F4C55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9F4C55">
        <w:rPr>
          <w:rFonts w:ascii="Times New Roman" w:hAnsi="Times New Roman" w:cs="Times New Roman"/>
          <w:b/>
          <w:bCs/>
          <w:position w:val="-18"/>
          <w:sz w:val="24"/>
          <w:szCs w:val="24"/>
          <w:lang w:bidi="ar-DZ"/>
        </w:rPr>
        <w:object w:dxaOrig="2540" w:dyaOrig="480">
          <v:shape id="_x0000_i1066" type="#_x0000_t75" style="width:126.75pt;height:24pt" o:ole="">
            <v:imagedata r:id="rId92" o:title=""/>
          </v:shape>
          <o:OLEObject Type="Embed" ProgID="Equation.DSMT4" ShapeID="_x0000_i1066" DrawAspect="Content" ObjectID="_1755614368" r:id="rId93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Pr="009F4C55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2220" w:dyaOrig="360">
          <v:shape id="_x0000_i1067" type="#_x0000_t75" style="width:111pt;height:18pt" o:ole="">
            <v:imagedata r:id="rId94" o:title=""/>
          </v:shape>
          <o:OLEObject Type="Embed" ProgID="Equation.DSMT4" ShapeID="_x0000_i1067" DrawAspect="Content" ObjectID="_1755614369" r:id="rId95"/>
        </w:object>
      </w:r>
    </w:p>
    <w:p w:rsidR="00D45D00" w:rsidRDefault="00D45D00" w:rsidP="009F4C55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861427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2140" w:dyaOrig="360">
          <v:shape id="_x0000_i1068" type="#_x0000_t75" style="width:107.25pt;height:18pt" o:ole="">
            <v:imagedata r:id="rId96" o:title=""/>
          </v:shape>
          <o:OLEObject Type="Embed" ProgID="Equation.DSMT4" ShapeID="_x0000_i1068" DrawAspect="Content" ObjectID="_1755614370" r:id="rId97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Pr="00940C9B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2400" w:dyaOrig="360">
          <v:shape id="_x0000_i1069" type="#_x0000_t75" style="width:120pt;height:18pt" o:ole="">
            <v:imagedata r:id="rId98" o:title=""/>
          </v:shape>
          <o:OLEObject Type="Embed" ProgID="Equation.DSMT4" ShapeID="_x0000_i1069" DrawAspect="Content" ObjectID="_1755614371" r:id="rId99"/>
        </w:object>
      </w:r>
    </w:p>
    <w:p w:rsidR="00D45D00" w:rsidRPr="000D76DC" w:rsidRDefault="00D45D00" w:rsidP="000D76DC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position w:val="-18"/>
          <w:sz w:val="24"/>
          <w:szCs w:val="24"/>
          <w:rtl/>
          <w:lang w:bidi="ar-DZ"/>
        </w:rPr>
      </w:pPr>
      <w:r w:rsidRPr="00FB2056">
        <w:rPr>
          <w:rFonts w:ascii="Times New Roman" w:hAnsi="Times New Roman" w:cs="Times New Roman"/>
          <w:b/>
          <w:bCs/>
          <w:position w:val="-8"/>
          <w:sz w:val="24"/>
          <w:szCs w:val="24"/>
          <w:lang w:bidi="ar-DZ"/>
        </w:rPr>
        <w:object w:dxaOrig="2060" w:dyaOrig="360">
          <v:shape id="_x0000_i1070" type="#_x0000_t75" style="width:102.75pt;height:18pt" o:ole="">
            <v:imagedata r:id="rId100" o:title=""/>
          </v:shape>
          <o:OLEObject Type="Embed" ProgID="Equation.DSMT4" ShapeID="_x0000_i1070" DrawAspect="Content" ObjectID="_1755614372" r:id="rId101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7967B2">
        <w:rPr>
          <w:rFonts w:ascii="Times New Roman" w:hAnsi="Times New Roman" w:cs="Times New Roman"/>
          <w:b/>
          <w:bCs/>
          <w:position w:val="-26"/>
          <w:sz w:val="24"/>
          <w:szCs w:val="24"/>
          <w:lang w:bidi="ar-DZ"/>
        </w:rPr>
        <w:object w:dxaOrig="1880" w:dyaOrig="840">
          <v:shape id="_x0000_i1071" type="#_x0000_t75" style="width:93.75pt;height:42pt" o:ole="">
            <v:imagedata r:id="rId102" o:title=""/>
          </v:shape>
          <o:OLEObject Type="Embed" ProgID="Equation.DSMT4" ShapeID="_x0000_i1071" DrawAspect="Content" ObjectID="_1755614373" r:id="rId103"/>
        </w:object>
      </w:r>
    </w:p>
    <w:p w:rsidR="00D45D00" w:rsidRPr="000D76DC" w:rsidRDefault="00D45D00" w:rsidP="00D45D00">
      <w:pPr>
        <w:pStyle w:val="ListParagraph"/>
        <w:numPr>
          <w:ilvl w:val="0"/>
          <w:numId w:val="17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0D76DC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حسب ما يلي:</w:t>
      </w:r>
      <w:r w:rsidRPr="000D76DC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br/>
      </w:r>
      <w:r w:rsidRPr="00134669">
        <w:rPr>
          <w:position w:val="-26"/>
          <w:lang w:bidi="ar-DZ"/>
        </w:rPr>
        <w:object w:dxaOrig="4480" w:dyaOrig="700">
          <v:shape id="_x0000_i1072" type="#_x0000_t75" style="width:224.25pt;height:35.25pt" o:ole="">
            <v:imagedata r:id="rId104" o:title=""/>
          </v:shape>
          <o:OLEObject Type="Embed" ProgID="Equation.DSMT4" ShapeID="_x0000_i1072" DrawAspect="Content" ObjectID="_1755614374" r:id="rId105"/>
        </w:object>
      </w:r>
    </w:p>
    <w:p w:rsidR="00D45D00" w:rsidRDefault="00D45D00" w:rsidP="000D76D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تمرين 11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Default="00D45D00" w:rsidP="003A318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حسب العبارات الأربع الآتية مع تقديم الناتج على شكل عدد طبيعي:</w:t>
      </w:r>
    </w:p>
    <w:p w:rsidR="00D45D00" w:rsidRPr="003A318C" w:rsidRDefault="00D45D00" w:rsidP="006811B8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Default="00D45D00" w:rsidP="00FC3F4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sectPr w:rsidR="00D45D00" w:rsidSect="0057147C">
          <w:type w:val="continuous"/>
          <w:pgSz w:w="11906" w:h="16838"/>
          <w:pgMar w:top="284" w:right="284" w:bottom="284" w:left="284" w:header="709" w:footer="709" w:gutter="0"/>
          <w:cols w:num="2" w:sep="1" w:space="397"/>
          <w:bidi/>
          <w:docGrid w:linePitch="360"/>
        </w:sectPr>
      </w:pPr>
      <w:r w:rsidRPr="00193A19">
        <w:rPr>
          <w:rFonts w:ascii="Times New Roman" w:hAnsi="Times New Roman" w:cs="Times New Roman"/>
          <w:b/>
          <w:bCs/>
          <w:position w:val="-24"/>
          <w:sz w:val="24"/>
          <w:szCs w:val="24"/>
          <w:lang w:bidi="ar-DZ"/>
        </w:rPr>
        <w:object w:dxaOrig="1719" w:dyaOrig="780">
          <v:shape id="_x0000_i1073" type="#_x0000_t75" style="width:86.25pt;height:39pt" o:ole="">
            <v:imagedata r:id="rId106" o:title=""/>
          </v:shape>
          <o:OLEObject Type="Embed" ProgID="Equation.DSMT4" ShapeID="_x0000_i1073" DrawAspect="Content" ObjectID="_1755614375" r:id="rId107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Pr="00193A19">
        <w:rPr>
          <w:rFonts w:ascii="Times New Roman" w:hAnsi="Times New Roman" w:cs="Times New Roman"/>
          <w:b/>
          <w:bCs/>
          <w:position w:val="-28"/>
          <w:sz w:val="24"/>
          <w:szCs w:val="24"/>
          <w:lang w:bidi="ar-DZ"/>
        </w:rPr>
        <w:object w:dxaOrig="2140" w:dyaOrig="680">
          <v:shape id="_x0000_i1074" type="#_x0000_t75" style="width:107.25pt;height:33.75pt" o:ole="">
            <v:imagedata r:id="rId108" o:title=""/>
          </v:shape>
          <o:OLEObject Type="Embed" ProgID="Equation.DSMT4" ShapeID="_x0000_i1074" DrawAspect="Content" ObjectID="_1755614376" r:id="rId109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Pr="009A28E4">
        <w:rPr>
          <w:rFonts w:ascii="Times New Roman" w:hAnsi="Times New Roman" w:cs="Times New Roman"/>
          <w:b/>
          <w:bCs/>
          <w:position w:val="-28"/>
          <w:sz w:val="24"/>
          <w:szCs w:val="24"/>
          <w:lang w:bidi="ar-DZ"/>
        </w:rPr>
        <w:object w:dxaOrig="1260" w:dyaOrig="720">
          <v:shape id="_x0000_i1075" type="#_x0000_t75" style="width:63pt;height:36pt" o:ole="">
            <v:imagedata r:id="rId110" o:title=""/>
          </v:shape>
          <o:OLEObject Type="Embed" ProgID="Equation.DSMT4" ShapeID="_x0000_i1075" DrawAspect="Content" ObjectID="_1755614377" r:id="rId111"/>
        </w:object>
      </w:r>
    </w:p>
    <w:p w:rsidR="00D45D00" w:rsidRPr="00AF0894" w:rsidRDefault="00D45D00" w:rsidP="00FC3F4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Default="00D45D00"/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16"/>
      </w:tblGrid>
      <w:tr w:rsidR="00D45D00">
        <w:trPr>
          <w:trHeight w:val="74"/>
        </w:trPr>
        <w:tc>
          <w:tcPr>
            <w:tcW w:w="10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D00" w:rsidRPr="00440453" w:rsidRDefault="00D45D00" w:rsidP="008D3604">
            <w:pPr>
              <w:jc w:val="center"/>
              <w:rPr>
                <w:rFonts w:ascii="Segoe UI" w:hAnsi="Segoe UI" w:cs="Segoe UI"/>
                <w:b/>
                <w:bCs/>
                <w:sz w:val="32"/>
                <w:szCs w:val="32"/>
              </w:rPr>
            </w:pPr>
            <w:r w:rsidRPr="00440453">
              <w:rPr>
                <w:rFonts w:ascii="Segoe UI" w:hAnsi="Segoe UI" w:cs="Segoe UI"/>
                <w:rtl/>
              </w:rPr>
              <w:lastRenderedPageBreak/>
              <w:t xml:space="preserve">متوسطة </w:t>
            </w:r>
            <w:r>
              <w:rPr>
                <w:rFonts w:ascii="Segoe UI" w:hAnsi="Segoe UI" w:cs="Segoe UI" w:hint="cs"/>
                <w:rtl/>
              </w:rPr>
              <w:t xml:space="preserve">                  </w:t>
            </w:r>
            <w:r w:rsidRPr="00440453">
              <w:rPr>
                <w:rFonts w:ascii="Segoe UI" w:hAnsi="Segoe UI" w:cs="Segoe UI"/>
                <w:rtl/>
              </w:rPr>
              <w:t xml:space="preserve">سلسلة تمارين    الحسابات على الجذور           السنوات الرابعة متوسط    </w:t>
            </w:r>
          </w:p>
        </w:tc>
      </w:tr>
      <w:tr w:rsidR="00D45D00">
        <w:trPr>
          <w:trHeight w:val="70"/>
        </w:trPr>
        <w:tc>
          <w:tcPr>
            <w:tcW w:w="10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D00" w:rsidRPr="00440453" w:rsidRDefault="00D45D00" w:rsidP="00447456">
            <w:pPr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440453">
              <w:rPr>
                <w:rFonts w:ascii="Lucida Console" w:hAnsi="Lucida Console" w:cs="Traditional Arabic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</w:t>
            </w:r>
            <w:r w:rsidRPr="00440453">
              <w:rPr>
                <w:rFonts w:ascii="Lucida Console" w:hAnsi="Lucida Console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440453">
              <w:rPr>
                <w:rFonts w:ascii="Lucida Console" w:hAnsi="Lucida Console" w:cs="Traditional Arabic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t>الأوّل</w:t>
            </w:r>
            <w:r w:rsidRPr="00440453"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D45D00" w:rsidRPr="00440453" w:rsidRDefault="00D45D00" w:rsidP="00447456">
            <w:pPr>
              <w:rPr>
                <w:rFonts w:ascii="Arial" w:hAnsi="Arial"/>
                <w:b/>
                <w:bCs/>
                <w:rtl/>
                <w:lang w:bidi="ar-DZ"/>
              </w:rPr>
            </w:pPr>
            <w:r w:rsidRPr="00440453"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                   </w:t>
            </w:r>
            <w:r w:rsidRPr="00440453">
              <w:rPr>
                <w:rFonts w:ascii="Arial" w:hAnsi="Arial"/>
                <w:b/>
                <w:bCs/>
                <w:rtl/>
                <w:lang w:bidi="ar-DZ"/>
              </w:rPr>
              <w:t>أحسب بدون استعمال الآلة الحاسبة ما يلي :</w:t>
            </w:r>
          </w:p>
          <w:p w:rsidR="00D45D00" w:rsidRPr="00440453" w:rsidRDefault="00D45D00" w:rsidP="00440453">
            <w:pPr>
              <w:jc w:val="center"/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440453">
              <w:rPr>
                <w:rFonts w:ascii="Arial" w:hAnsi="Arial"/>
                <w:b/>
                <w:bCs/>
                <w:noProof/>
                <w:position w:val="-44"/>
              </w:rPr>
              <w:drawing>
                <wp:inline distT="0" distB="0" distL="0" distR="0">
                  <wp:extent cx="5934075" cy="609600"/>
                  <wp:effectExtent l="0" t="0" r="0" b="0"/>
                  <wp:docPr id="62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407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5D00" w:rsidRPr="00440453" w:rsidRDefault="00D45D00" w:rsidP="001206BC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69215</wp:posOffset>
                      </wp:positionH>
                      <wp:positionV relativeFrom="paragraph">
                        <wp:posOffset>22860</wp:posOffset>
                      </wp:positionV>
                      <wp:extent cx="6677025" cy="17145"/>
                      <wp:effectExtent l="10160" t="12700" r="8890" b="8255"/>
                      <wp:wrapNone/>
                      <wp:docPr id="57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6677025" cy="171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A43C69E" id="Line 2" o:spid="_x0000_s1026" style="position:absolute;flip:x 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45pt,1.8pt" to="520.3pt,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"/>
                  </w:pict>
                </mc:Fallback>
              </mc:AlternateContent>
            </w:r>
          </w:p>
          <w:p w:rsidR="00D45D00" w:rsidRPr="00440453" w:rsidRDefault="00D45D00" w:rsidP="001206BC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440453">
              <w:rPr>
                <w:rFonts w:ascii="Comic Sans MS" w:hAnsi="Comic Sans MS" w:cs="Traditional Arabic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</w:t>
            </w: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440453">
              <w:rPr>
                <w:rFonts w:ascii="Comic Sans MS" w:hAnsi="Comic Sans MS" w:cs="Traditional Arabic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t>الثاني</w:t>
            </w: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:</w:t>
            </w:r>
            <w:r w:rsidRPr="00440453">
              <w:rPr>
                <w:rFonts w:ascii="Comic Sans MS" w:hAnsi="Comic Sans MS" w:cs="Traditional Arabic"/>
                <w:b/>
                <w:bCs/>
                <w:sz w:val="36"/>
                <w:szCs w:val="36"/>
                <w:rtl/>
                <w:lang w:bidi="ar-DZ"/>
              </w:rPr>
              <w:t xml:space="preserve"> </w:t>
            </w:r>
          </w:p>
          <w:p w:rsidR="00D45D00" w:rsidRPr="00440453" w:rsidRDefault="00D45D00" w:rsidP="001206BC">
            <w:pPr>
              <w:rPr>
                <w:rFonts w:ascii="Arial" w:hAnsi="Arial"/>
                <w:b/>
                <w:bCs/>
                <w:rtl/>
                <w:lang w:bidi="ar-DZ"/>
              </w:rPr>
            </w:pP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                       </w:t>
            </w:r>
            <w:r w:rsidRPr="00440453">
              <w:rPr>
                <w:rFonts w:ascii="Arial" w:hAnsi="Arial"/>
                <w:b/>
                <w:bCs/>
                <w:rtl/>
                <w:lang w:bidi="ar-DZ"/>
              </w:rPr>
              <w:t>1 /  أكتب كلا من الأعداد :</w:t>
            </w:r>
            <w:r w:rsidRPr="00440453">
              <w:rPr>
                <w:rFonts w:ascii="Arial" w:hAnsi="Arial"/>
                <w:b/>
                <w:bCs/>
                <w:noProof/>
                <w:position w:val="-12"/>
              </w:rPr>
              <w:drawing>
                <wp:inline distT="0" distB="0" distL="0" distR="0">
                  <wp:extent cx="1590675" cy="257175"/>
                  <wp:effectExtent l="0" t="0" r="0" b="0"/>
                  <wp:docPr id="63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453">
              <w:rPr>
                <w:rFonts w:ascii="Arial" w:hAnsi="Arial"/>
                <w:b/>
                <w:bCs/>
                <w:rtl/>
                <w:lang w:bidi="ar-DZ"/>
              </w:rPr>
              <w:t xml:space="preserve"> على شكل </w:t>
            </w:r>
            <w:r w:rsidRPr="00440453">
              <w:rPr>
                <w:rFonts w:ascii="Arial" w:hAnsi="Arial"/>
                <w:b/>
                <w:bCs/>
                <w:noProof/>
                <w:position w:val="-8"/>
              </w:rPr>
              <w:drawing>
                <wp:inline distT="0" distB="0" distL="0" distR="0">
                  <wp:extent cx="342900" cy="228600"/>
                  <wp:effectExtent l="0" t="0" r="0" b="0"/>
                  <wp:docPr id="64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453">
              <w:rPr>
                <w:rFonts w:ascii="Arial" w:hAnsi="Arial"/>
                <w:b/>
                <w:bCs/>
                <w:rtl/>
                <w:lang w:bidi="ar-DZ"/>
              </w:rPr>
              <w:t xml:space="preserve"> مع  </w:t>
            </w:r>
            <w:r w:rsidRPr="00440453">
              <w:rPr>
                <w:rFonts w:ascii="Arial" w:hAnsi="Arial"/>
                <w:b/>
                <w:bCs/>
                <w:lang w:bidi="ar-DZ"/>
              </w:rPr>
              <w:t>a</w:t>
            </w:r>
            <w:r w:rsidRPr="00440453">
              <w:rPr>
                <w:rFonts w:ascii="Arial" w:hAnsi="Arial"/>
                <w:b/>
                <w:bCs/>
                <w:rtl/>
                <w:lang w:bidi="ar-DZ"/>
              </w:rPr>
              <w:t xml:space="preserve"> عدد طبيعي</w:t>
            </w:r>
          </w:p>
          <w:p w:rsidR="00D45D00" w:rsidRPr="00440453" w:rsidRDefault="00D45D00" w:rsidP="00332AD7">
            <w:pPr>
              <w:rPr>
                <w:rFonts w:ascii="Arial" w:hAnsi="Arial"/>
                <w:b/>
                <w:bCs/>
                <w:rtl/>
                <w:lang w:bidi="ar-DZ"/>
              </w:rPr>
            </w:pPr>
            <w:r w:rsidRPr="00440453">
              <w:rPr>
                <w:rFonts w:ascii="Arial" w:hAnsi="Arial"/>
                <w:b/>
                <w:bCs/>
                <w:rtl/>
                <w:lang w:bidi="ar-DZ"/>
              </w:rPr>
              <w:t xml:space="preserve">                         2 /  استنتج كتابة مبسطة للعبارة : </w:t>
            </w:r>
            <w:r w:rsidRPr="00440453">
              <w:rPr>
                <w:rFonts w:ascii="Arial" w:hAnsi="Arial"/>
                <w:b/>
                <w:bCs/>
                <w:noProof/>
                <w:position w:val="-4"/>
              </w:rPr>
              <w:drawing>
                <wp:inline distT="0" distB="0" distL="0" distR="0">
                  <wp:extent cx="123825" cy="200025"/>
                  <wp:effectExtent l="0" t="0" r="0" b="0"/>
                  <wp:docPr id="65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453">
              <w:rPr>
                <w:rFonts w:ascii="Arial" w:hAnsi="Arial"/>
                <w:b/>
                <w:bCs/>
                <w:noProof/>
                <w:position w:val="-10"/>
              </w:rPr>
              <w:drawing>
                <wp:inline distT="0" distB="0" distL="0" distR="0">
                  <wp:extent cx="1714500" cy="238125"/>
                  <wp:effectExtent l="0" t="0" r="0" b="0"/>
                  <wp:docPr id="66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5D00" w:rsidRPr="00440453" w:rsidRDefault="00D45D00" w:rsidP="00DA1430">
            <w:pPr>
              <w:rPr>
                <w:rFonts w:ascii="Arial" w:hAnsi="Arial"/>
                <w:b/>
                <w:bCs/>
                <w:rtl/>
                <w:lang w:bidi="ar-DZ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74930</wp:posOffset>
                      </wp:positionH>
                      <wp:positionV relativeFrom="paragraph">
                        <wp:posOffset>6985</wp:posOffset>
                      </wp:positionV>
                      <wp:extent cx="6682740" cy="0"/>
                      <wp:effectExtent l="13970" t="7620" r="8890" b="11430"/>
                      <wp:wrapNone/>
                      <wp:docPr id="58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66827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D63C347" id="Line 3" o:spid="_x0000_s1026" style="position:absolute;flip:x 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9pt,.55pt" to="520.3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"/>
                  </w:pict>
                </mc:Fallback>
              </mc:AlternateContent>
            </w:r>
            <w:r w:rsidRPr="00440453">
              <w:rPr>
                <w:rFonts w:ascii="Comic Sans MS" w:hAnsi="Comic Sans MS" w:cs="Traditional Arabic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</w:t>
            </w: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440453">
              <w:rPr>
                <w:rFonts w:ascii="Comic Sans MS" w:hAnsi="Comic Sans MS" w:cs="Traditional Arabic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t>الثالث</w:t>
            </w: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440453"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D45D00" w:rsidRPr="00440453" w:rsidRDefault="00D45D00" w:rsidP="00DA1430">
            <w:pPr>
              <w:rPr>
                <w:rFonts w:ascii="Arial" w:hAnsi="Arial"/>
                <w:b/>
                <w:bCs/>
                <w:rtl/>
                <w:lang w:bidi="ar-DZ"/>
              </w:rPr>
            </w:pPr>
            <w:r w:rsidRPr="00440453">
              <w:rPr>
                <w:rFonts w:ascii="Arial" w:hAnsi="Arial"/>
                <w:b/>
                <w:bCs/>
                <w:rtl/>
                <w:lang w:bidi="ar-DZ"/>
              </w:rPr>
              <w:t xml:space="preserve">                     بسط ما يلي :</w:t>
            </w:r>
          </w:p>
          <w:p w:rsidR="00D45D00" w:rsidRPr="00440453" w:rsidRDefault="00D45D00" w:rsidP="00440453">
            <w:pPr>
              <w:ind w:left="297"/>
              <w:rPr>
                <w:rFonts w:ascii="Comic Sans MS" w:hAnsi="Comic Sans MS" w:cs="Traditional Arabic"/>
                <w:b/>
                <w:bCs/>
                <w:lang w:bidi="ar-DZ"/>
              </w:rPr>
            </w:pPr>
            <w:r w:rsidRPr="00440453">
              <w:rPr>
                <w:rFonts w:ascii="Arial" w:hAnsi="Arial"/>
                <w:b/>
                <w:bCs/>
                <w:rtl/>
                <w:lang w:bidi="ar-DZ"/>
              </w:rPr>
              <w:t xml:space="preserve">                 </w:t>
            </w:r>
            <w:r w:rsidRPr="00440453">
              <w:rPr>
                <w:rFonts w:ascii="Arial" w:hAnsi="Arial"/>
                <w:noProof/>
                <w:position w:val="-76"/>
              </w:rPr>
              <w:drawing>
                <wp:inline distT="0" distB="0" distL="0" distR="0">
                  <wp:extent cx="4724400" cy="952500"/>
                  <wp:effectExtent l="0" t="0" r="0" b="0"/>
                  <wp:docPr id="67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4400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5D00" w:rsidRPr="00440453" w:rsidRDefault="00D45D00" w:rsidP="00420A64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-85725</wp:posOffset>
                      </wp:positionH>
                      <wp:positionV relativeFrom="paragraph">
                        <wp:posOffset>159385</wp:posOffset>
                      </wp:positionV>
                      <wp:extent cx="6682740" cy="0"/>
                      <wp:effectExtent l="12700" t="7620" r="10160" b="11430"/>
                      <wp:wrapNone/>
                      <wp:docPr id="59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66827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3B1895E" id="Line 4" o:spid="_x0000_s1026" style="position:absolute;flip:x 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6.75pt,12.55pt" to="519.45pt,1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"/>
                  </w:pict>
                </mc:Fallback>
              </mc:AlternateContent>
            </w:r>
          </w:p>
          <w:p w:rsidR="00D45D00" w:rsidRPr="00440453" w:rsidRDefault="00D45D00" w:rsidP="00420A64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440453">
              <w:rPr>
                <w:rFonts w:ascii="Comic Sans MS" w:hAnsi="Comic Sans MS" w:cs="Traditional Arabic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</w:t>
            </w: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440453">
              <w:rPr>
                <w:rFonts w:ascii="Comic Sans MS" w:hAnsi="Comic Sans MS" w:cs="Traditional Arabic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t>الرابع</w:t>
            </w: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D45D00" w:rsidRPr="00440453" w:rsidRDefault="00D45D00" w:rsidP="00420A64">
            <w:pPr>
              <w:rPr>
                <w:rFonts w:ascii="Arial" w:hAnsi="Arial"/>
                <w:b/>
                <w:bCs/>
                <w:rtl/>
                <w:lang w:bidi="ar-DZ"/>
              </w:rPr>
            </w:pP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                     </w:t>
            </w:r>
            <w:r w:rsidRPr="00440453">
              <w:rPr>
                <w:rFonts w:ascii="Arial" w:hAnsi="Arial"/>
                <w:b/>
                <w:bCs/>
                <w:lang w:bidi="ar-DZ"/>
              </w:rPr>
              <w:t xml:space="preserve"> K</w:t>
            </w:r>
            <w:r w:rsidRPr="00440453">
              <w:rPr>
                <w:rFonts w:ascii="Arial" w:hAnsi="Arial"/>
                <w:b/>
                <w:bCs/>
                <w:rtl/>
                <w:lang w:bidi="ar-DZ"/>
              </w:rPr>
              <w:t xml:space="preserve">، </w:t>
            </w:r>
            <w:r w:rsidRPr="00440453">
              <w:rPr>
                <w:rFonts w:ascii="Arial" w:hAnsi="Arial"/>
                <w:b/>
                <w:bCs/>
                <w:lang w:bidi="ar-DZ"/>
              </w:rPr>
              <w:t>M</w:t>
            </w:r>
            <w:r w:rsidRPr="00440453">
              <w:rPr>
                <w:rFonts w:ascii="Arial" w:hAnsi="Arial"/>
                <w:b/>
                <w:bCs/>
                <w:rtl/>
                <w:lang w:bidi="ar-DZ"/>
              </w:rPr>
              <w:t xml:space="preserve"> عددان حقيقيان حيث  : </w:t>
            </w:r>
          </w:p>
          <w:p w:rsidR="00D45D00" w:rsidRPr="00440453" w:rsidRDefault="00D45D00" w:rsidP="00440453">
            <w:pPr>
              <w:jc w:val="center"/>
              <w:rPr>
                <w:rFonts w:ascii="Arial" w:hAnsi="Arial"/>
                <w:b/>
                <w:bCs/>
                <w:rtl/>
                <w:lang w:bidi="ar-DZ"/>
              </w:rPr>
            </w:pPr>
            <w:r w:rsidRPr="00440453">
              <w:rPr>
                <w:rFonts w:ascii="Arial" w:hAnsi="Arial"/>
                <w:b/>
                <w:bCs/>
                <w:noProof/>
                <w:position w:val="-32"/>
              </w:rPr>
              <w:drawing>
                <wp:inline distT="0" distB="0" distL="0" distR="0">
                  <wp:extent cx="1552575" cy="485775"/>
                  <wp:effectExtent l="0" t="0" r="0" b="0"/>
                  <wp:docPr id="68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5D00" w:rsidRPr="00440453" w:rsidRDefault="00D45D00" w:rsidP="00E715DE">
            <w:pPr>
              <w:rPr>
                <w:rFonts w:ascii="Arial" w:hAnsi="Arial"/>
                <w:b/>
                <w:bCs/>
                <w:rtl/>
                <w:lang w:bidi="ar-DZ"/>
              </w:rPr>
            </w:pPr>
            <w:r w:rsidRPr="00440453">
              <w:rPr>
                <w:rFonts w:ascii="Arial" w:hAnsi="Arial"/>
                <w:b/>
                <w:bCs/>
                <w:rtl/>
                <w:lang w:bidi="ar-DZ"/>
              </w:rPr>
              <w:t xml:space="preserve">             1 / اكتب كل من :  </w:t>
            </w:r>
            <w:r w:rsidRPr="00440453">
              <w:rPr>
                <w:rFonts w:ascii="Arial" w:hAnsi="Arial"/>
                <w:b/>
                <w:bCs/>
                <w:lang w:bidi="ar-DZ"/>
              </w:rPr>
              <w:t>K</w:t>
            </w:r>
            <w:r w:rsidRPr="00440453">
              <w:rPr>
                <w:rFonts w:ascii="Arial" w:hAnsi="Arial"/>
                <w:b/>
                <w:bCs/>
                <w:rtl/>
                <w:lang w:bidi="ar-DZ"/>
              </w:rPr>
              <w:t xml:space="preserve"> ، </w:t>
            </w:r>
            <w:r w:rsidRPr="00440453">
              <w:rPr>
                <w:rFonts w:ascii="Arial" w:hAnsi="Arial"/>
                <w:b/>
                <w:bCs/>
                <w:lang w:bidi="ar-DZ"/>
              </w:rPr>
              <w:t>M</w:t>
            </w:r>
            <w:r w:rsidRPr="00440453">
              <w:rPr>
                <w:rFonts w:ascii="Arial" w:hAnsi="Arial"/>
                <w:b/>
                <w:bCs/>
                <w:rtl/>
                <w:lang w:bidi="ar-DZ"/>
              </w:rPr>
              <w:t xml:space="preserve"> على الشكلين : </w:t>
            </w:r>
            <w:r w:rsidRPr="00440453">
              <w:rPr>
                <w:rFonts w:ascii="Arial" w:hAnsi="Arial"/>
                <w:b/>
                <w:bCs/>
                <w:noProof/>
                <w:position w:val="-10"/>
              </w:rPr>
              <w:drawing>
                <wp:inline distT="0" distB="0" distL="0" distR="0">
                  <wp:extent cx="904875" cy="238125"/>
                  <wp:effectExtent l="0" t="0" r="0" b="0"/>
                  <wp:docPr id="69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453">
              <w:rPr>
                <w:rFonts w:ascii="Arial" w:hAnsi="Arial"/>
                <w:b/>
                <w:bCs/>
                <w:rtl/>
                <w:lang w:bidi="ar-DZ"/>
              </w:rPr>
              <w:t xml:space="preserve"> . حيث : </w:t>
            </w:r>
            <w:r w:rsidRPr="00440453">
              <w:rPr>
                <w:rFonts w:ascii="Arial" w:hAnsi="Arial"/>
                <w:b/>
                <w:bCs/>
                <w:lang w:bidi="ar-DZ"/>
              </w:rPr>
              <w:t>x</w:t>
            </w:r>
            <w:r w:rsidRPr="00440453">
              <w:rPr>
                <w:rFonts w:ascii="Arial" w:hAnsi="Arial"/>
                <w:b/>
                <w:bCs/>
                <w:rtl/>
                <w:lang w:bidi="ar-DZ"/>
              </w:rPr>
              <w:t xml:space="preserve"> ، </w:t>
            </w:r>
            <w:r w:rsidRPr="00440453">
              <w:rPr>
                <w:rFonts w:ascii="Arial" w:hAnsi="Arial"/>
                <w:b/>
                <w:bCs/>
                <w:lang w:bidi="ar-DZ"/>
              </w:rPr>
              <w:t>y</w:t>
            </w:r>
            <w:r w:rsidRPr="00440453">
              <w:rPr>
                <w:rFonts w:ascii="Arial" w:hAnsi="Arial"/>
                <w:b/>
                <w:bCs/>
                <w:rtl/>
                <w:lang w:bidi="ar-DZ"/>
              </w:rPr>
              <w:t xml:space="preserve"> عددان طبيعيان يطلب تعيينهما.</w:t>
            </w:r>
          </w:p>
          <w:p w:rsidR="00D45D00" w:rsidRPr="00440453" w:rsidRDefault="00D45D00" w:rsidP="002430C3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440453">
              <w:rPr>
                <w:rFonts w:ascii="Arial" w:hAnsi="Arial"/>
                <w:b/>
                <w:bCs/>
                <w:rtl/>
                <w:lang w:bidi="ar-DZ"/>
              </w:rPr>
              <w:t xml:space="preserve">             2 / أحسب القيمة المضبوطة لكل من العددين  : </w:t>
            </w:r>
            <w:r w:rsidRPr="00440453">
              <w:rPr>
                <w:rFonts w:ascii="Arial" w:hAnsi="Arial"/>
                <w:b/>
                <w:bCs/>
                <w:noProof/>
                <w:position w:val="-24"/>
              </w:rPr>
              <w:drawing>
                <wp:inline distT="0" distB="0" distL="0" distR="0">
                  <wp:extent cx="1181100" cy="419100"/>
                  <wp:effectExtent l="0" t="0" r="0" b="0"/>
                  <wp:docPr id="70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bidi="ar-DZ"/>
              </w:rPr>
              <w:t>.</w:t>
            </w:r>
          </w:p>
          <w:p w:rsidR="00D45D00" w:rsidRPr="00440453" w:rsidRDefault="00D45D00" w:rsidP="00FD07C9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-74930</wp:posOffset>
                      </wp:positionH>
                      <wp:positionV relativeFrom="paragraph">
                        <wp:posOffset>106045</wp:posOffset>
                      </wp:positionV>
                      <wp:extent cx="6682740" cy="0"/>
                      <wp:effectExtent l="13970" t="12065" r="8890" b="6985"/>
                      <wp:wrapNone/>
                      <wp:docPr id="60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66827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FABC001" id="Line 5" o:spid="_x0000_s1026" style="position:absolute;flip:x 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9pt,8.35pt" to="520.3pt,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"/>
                  </w:pict>
                </mc:Fallback>
              </mc:AlternateContent>
            </w:r>
          </w:p>
          <w:p w:rsidR="00D45D00" w:rsidRPr="00440453" w:rsidRDefault="00D45D00" w:rsidP="00FD07C9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440453">
              <w:rPr>
                <w:rFonts w:ascii="Comic Sans MS" w:hAnsi="Comic Sans MS" w:cs="Traditional Arabic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</w:t>
            </w: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440453">
              <w:rPr>
                <w:rFonts w:ascii="Comic Sans MS" w:hAnsi="Comic Sans MS" w:cs="Traditional Arabic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t>الخامس</w:t>
            </w: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: </w:t>
            </w:r>
          </w:p>
          <w:p w:rsidR="00D45D00" w:rsidRPr="00440453" w:rsidRDefault="00D45D00" w:rsidP="00FD07C9">
            <w:pPr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</w:pPr>
            <w:r w:rsidRPr="00440453"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  <w:t xml:space="preserve">              1 / أحسب </w:t>
            </w:r>
            <w:r w:rsidRPr="00440453">
              <w:rPr>
                <w:rFonts w:ascii="Arial" w:hAnsi="Arial"/>
                <w:b/>
                <w:bCs/>
                <w:noProof/>
                <w:position w:val="-28"/>
                <w:sz w:val="28"/>
                <w:szCs w:val="28"/>
              </w:rPr>
              <w:drawing>
                <wp:inline distT="0" distB="0" distL="0" distR="0">
                  <wp:extent cx="371475" cy="419100"/>
                  <wp:effectExtent l="0" t="0" r="0" b="0"/>
                  <wp:docPr id="71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453"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  <w:t xml:space="preserve"> ثمّ استنتج مقلوب </w:t>
            </w:r>
            <w:r w:rsidRPr="00440453">
              <w:rPr>
                <w:rFonts w:ascii="Arial" w:hAnsi="Arial"/>
                <w:b/>
                <w:bCs/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342900" cy="219075"/>
                  <wp:effectExtent l="0" t="0" r="0" b="0"/>
                  <wp:docPr id="72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453"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D45D00" w:rsidRPr="00440453" w:rsidRDefault="00D45D00" w:rsidP="002B2B13">
            <w:pPr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</w:pPr>
            <w:r w:rsidRPr="00440453"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  <w:t xml:space="preserve">              2 / بيّن أنّ : مقلوب </w:t>
            </w:r>
            <w:r w:rsidRPr="00440453">
              <w:rPr>
                <w:rFonts w:ascii="Arial" w:hAnsi="Arial"/>
                <w:b/>
                <w:bCs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466725" cy="228600"/>
                  <wp:effectExtent l="0" t="0" r="0" b="0"/>
                  <wp:docPr id="73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40453"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  <w:t xml:space="preserve"> هو </w:t>
            </w:r>
            <w:r w:rsidRPr="00440453">
              <w:rPr>
                <w:rFonts w:ascii="Arial" w:hAnsi="Arial"/>
                <w:b/>
                <w:bCs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466725" cy="228600"/>
                  <wp:effectExtent l="0" t="0" r="0" b="0"/>
                  <wp:docPr id="74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5D00" w:rsidRPr="00440453" w:rsidRDefault="00D45D00" w:rsidP="00115710">
            <w:pPr>
              <w:rPr>
                <w:rFonts w:ascii="Comic Sans MS" w:hAnsi="Comic Sans MS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-91440</wp:posOffset>
                      </wp:positionH>
                      <wp:positionV relativeFrom="paragraph">
                        <wp:posOffset>189865</wp:posOffset>
                      </wp:positionV>
                      <wp:extent cx="6699250" cy="6350"/>
                      <wp:effectExtent l="6985" t="12065" r="8890" b="10160"/>
                      <wp:wrapNone/>
                      <wp:docPr id="61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6699250" cy="63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4ECF81" id="Line 6" o:spid="_x0000_s1026" style="position:absolute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7.2pt,14.95pt" to="520.3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"/>
                  </w:pict>
                </mc:Fallback>
              </mc:AlternateContent>
            </w:r>
          </w:p>
          <w:p w:rsidR="00D45D00" w:rsidRPr="00440453" w:rsidRDefault="00D45D00" w:rsidP="00115710">
            <w:pPr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</w:pPr>
            <w:r w:rsidRPr="00440453">
              <w:rPr>
                <w:rFonts w:ascii="Comic Sans MS" w:hAnsi="Comic Sans MS" w:cs="Traditional Arabic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</w:t>
            </w: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440453">
              <w:rPr>
                <w:rFonts w:ascii="Comic Sans MS" w:hAnsi="Comic Sans MS" w:cs="Traditional Arabic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t>السادس</w:t>
            </w:r>
            <w:r w:rsidRPr="00440453">
              <w:rPr>
                <w:rFonts w:ascii="Comic Sans MS" w:hAnsi="Comic Sans MS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D45D00" w:rsidRPr="00440453" w:rsidRDefault="00D45D00" w:rsidP="00115710">
            <w:pPr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</w:pPr>
            <w:r w:rsidRPr="00440453"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  <w:t xml:space="preserve">                  </w:t>
            </w:r>
            <w:r w:rsidRPr="00440453">
              <w:rPr>
                <w:rFonts w:ascii="Arial" w:hAnsi="Arial"/>
                <w:b/>
                <w:bCs/>
                <w:lang w:bidi="ar-DZ"/>
              </w:rPr>
              <w:t>F</w:t>
            </w:r>
            <w:r w:rsidRPr="00440453">
              <w:rPr>
                <w:rFonts w:ascii="Arial" w:hAnsi="Arial"/>
                <w:b/>
                <w:bCs/>
                <w:rtl/>
                <w:lang w:bidi="ar-DZ"/>
              </w:rPr>
              <w:t xml:space="preserve"> ، </w:t>
            </w:r>
            <w:r w:rsidRPr="00440453">
              <w:rPr>
                <w:rFonts w:ascii="Arial" w:hAnsi="Arial"/>
                <w:b/>
                <w:bCs/>
                <w:lang w:bidi="ar-DZ"/>
              </w:rPr>
              <w:t>D</w:t>
            </w:r>
            <w:r w:rsidRPr="00440453"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  <w:t xml:space="preserve"> عددان حقيقيان بحيث :</w:t>
            </w:r>
          </w:p>
          <w:p w:rsidR="00D45D00" w:rsidRPr="00440453" w:rsidRDefault="00D45D00" w:rsidP="003A405E">
            <w:pPr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</w:pPr>
            <w:r w:rsidRPr="00440453"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  <w:t xml:space="preserve">                      </w:t>
            </w:r>
            <w:r w:rsidRPr="00440453">
              <w:rPr>
                <w:rFonts w:ascii="Arial" w:hAnsi="Arial"/>
                <w:b/>
                <w:bCs/>
                <w:noProof/>
                <w:position w:val="-28"/>
                <w:sz w:val="28"/>
                <w:szCs w:val="28"/>
              </w:rPr>
              <w:drawing>
                <wp:inline distT="0" distB="0" distL="0" distR="0">
                  <wp:extent cx="2085975" cy="457200"/>
                  <wp:effectExtent l="0" t="0" r="0" b="0"/>
                  <wp:docPr id="75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5D00" w:rsidRPr="00440453" w:rsidRDefault="00D45D00" w:rsidP="003A405E">
            <w:pPr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</w:pPr>
            <w:r w:rsidRPr="00440453"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  <w:t xml:space="preserve">               1 / تحقق أنّ العددين : </w:t>
            </w:r>
            <w:r w:rsidRPr="00440453">
              <w:rPr>
                <w:rFonts w:ascii="Arial" w:hAnsi="Arial"/>
                <w:b/>
                <w:bCs/>
                <w:sz w:val="28"/>
                <w:szCs w:val="28"/>
                <w:lang w:bidi="ar-DZ"/>
              </w:rPr>
              <w:t>F + D</w:t>
            </w:r>
            <w:r w:rsidRPr="00440453"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  <w:t xml:space="preserve">  ،  </w:t>
            </w:r>
            <w:r w:rsidRPr="00440453">
              <w:rPr>
                <w:rFonts w:ascii="Arial" w:hAnsi="Arial"/>
                <w:b/>
                <w:bCs/>
                <w:sz w:val="28"/>
                <w:szCs w:val="28"/>
                <w:lang w:bidi="ar-DZ"/>
              </w:rPr>
              <w:t>F . D</w:t>
            </w:r>
            <w:r w:rsidRPr="00440453"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  <w:t xml:space="preserve">  عددان ناطقان .</w:t>
            </w:r>
          </w:p>
          <w:p w:rsidR="00D45D00" w:rsidRPr="00440453" w:rsidRDefault="00D45D00" w:rsidP="003A405E">
            <w:pPr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</w:pPr>
            <w:r w:rsidRPr="00440453"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  <w:t xml:space="preserve">               2 / ِ </w:t>
            </w:r>
            <w:r w:rsidRPr="00440453">
              <w:rPr>
                <w:rFonts w:ascii="Arial" w:hAnsi="Arial"/>
                <w:b/>
                <w:bCs/>
                <w:sz w:val="28"/>
                <w:szCs w:val="28"/>
                <w:lang w:bidi="ar-DZ"/>
              </w:rPr>
              <w:t>C</w:t>
            </w:r>
            <w:r w:rsidRPr="00440453"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  <w:t xml:space="preserve"> عدد حقيقي حيث : </w:t>
            </w:r>
            <w:r w:rsidRPr="00440453">
              <w:rPr>
                <w:rFonts w:ascii="Arial" w:hAnsi="Arial"/>
                <w:b/>
                <w:bCs/>
                <w:noProof/>
                <w:position w:val="-28"/>
                <w:sz w:val="28"/>
                <w:szCs w:val="28"/>
              </w:rPr>
              <w:drawing>
                <wp:inline distT="0" distB="0" distL="0" distR="0">
                  <wp:extent cx="638175" cy="457200"/>
                  <wp:effectExtent l="0" t="0" r="0" b="0"/>
                  <wp:docPr id="76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5D00" w:rsidRPr="00440453" w:rsidRDefault="00D45D00" w:rsidP="003A405E">
            <w:pPr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</w:pPr>
            <w:r w:rsidRPr="00440453"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  <w:t xml:space="preserve">                     بيّن أنّ : </w:t>
            </w:r>
            <w:r w:rsidRPr="00440453">
              <w:rPr>
                <w:rFonts w:ascii="Arial" w:hAnsi="Arial"/>
                <w:b/>
                <w:bCs/>
                <w:sz w:val="28"/>
                <w:szCs w:val="28"/>
                <w:lang w:bidi="ar-DZ"/>
              </w:rPr>
              <w:t xml:space="preserve">D + C = 1 </w:t>
            </w:r>
            <w:r w:rsidRPr="00440453"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</w:p>
          <w:p w:rsidR="00D45D00" w:rsidRPr="00440453" w:rsidRDefault="00D45D00" w:rsidP="004A6956">
            <w:pPr>
              <w:rPr>
                <w:rFonts w:ascii="Arial" w:hAnsi="Ar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D45D00" w:rsidRPr="00440453" w:rsidRDefault="00D45D00" w:rsidP="00420A64">
            <w:pPr>
              <w:rPr>
                <w:rFonts w:ascii="Script MT Bold" w:hAnsi="Script MT Bold" w:cs="Traditional Arabic"/>
                <w:b/>
                <w:bCs/>
                <w:sz w:val="28"/>
                <w:szCs w:val="28"/>
                <w:lang w:bidi="ar-DZ"/>
              </w:rPr>
            </w:pPr>
            <w:r w:rsidRPr="00440453">
              <w:rPr>
                <w:rFonts w:ascii="Script MT Bold" w:hAnsi="Script MT Bold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         </w:t>
            </w:r>
          </w:p>
          <w:p w:rsidR="00D45D00" w:rsidRPr="00440453" w:rsidRDefault="00D45D00" w:rsidP="00447456">
            <w:pPr>
              <w:rPr>
                <w:rFonts w:cs="Tahoma"/>
                <w:sz w:val="44"/>
                <w:szCs w:val="44"/>
                <w:lang w:bidi="ar-DZ"/>
              </w:rPr>
            </w:pPr>
            <w:r w:rsidRPr="00440453">
              <w:rPr>
                <w:rFonts w:ascii="Lucida Console" w:hAnsi="Lucida Console"/>
                <w:sz w:val="44"/>
                <w:szCs w:val="44"/>
                <w:lang w:bidi="ar-DZ"/>
              </w:rPr>
              <w:t xml:space="preserve">    </w:t>
            </w:r>
          </w:p>
        </w:tc>
      </w:tr>
    </w:tbl>
    <w:p w:rsidR="00D45D00" w:rsidRPr="008D3604" w:rsidRDefault="00D45D00" w:rsidP="008D3604">
      <w:pPr>
        <w:jc w:val="center"/>
      </w:pPr>
    </w:p>
    <w:p w:rsidR="00D45D00" w:rsidRDefault="00D45D00" w:rsidP="005B5FA8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3B09BD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سلسلة تمارين رقم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3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سنة الدراسية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: </w:t>
      </w:r>
    </w:p>
    <w:p w:rsidR="00D45D00" w:rsidRDefault="00D45D00" w:rsidP="005B5FA8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متوسطة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                 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مستوى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 4 متوسط</w:t>
      </w:r>
    </w:p>
    <w:p w:rsidR="00D45D00" w:rsidRPr="00154E80" w:rsidRDefault="00D45D00" w:rsidP="00F00AA3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F00AA3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نسب المثلثية في مثلث قائم</w:t>
      </w:r>
      <w:r w:rsidRPr="00E81F13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Default="00D45D00" w:rsidP="00CB57C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sectPr w:rsidR="00D45D00" w:rsidSect="007A07A5">
          <w:type w:val="continuous"/>
          <w:pgSz w:w="11906" w:h="16838"/>
          <w:pgMar w:top="284" w:right="284" w:bottom="284" w:left="284" w:header="709" w:footer="709" w:gutter="0"/>
          <w:cols w:space="708"/>
          <w:docGrid w:linePitch="360"/>
        </w:sectPr>
      </w:pPr>
    </w:p>
    <w:p w:rsidR="00D45D00" w:rsidRDefault="00D45D00" w:rsidP="00CB57C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1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Default="00D45D00" w:rsidP="0023650E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إليك الشكل المقابل حيث: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D = 4c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B = 6c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Pr="008A08AD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140" w:dyaOrig="340">
          <v:shape id="_x0000_i1076" type="#_x0000_t75" style="width:57pt;height:17.25pt" o:ole="">
            <v:imagedata r:id="rId127" o:title=""/>
          </v:shape>
          <o:OLEObject Type="Embed" ProgID="Equation.DSMT4" ShapeID="_x0000_i1076" DrawAspect="Content" ObjectID="_1755614378" r:id="rId128"/>
        </w:object>
      </w:r>
    </w:p>
    <w:p w:rsidR="00D45D00" w:rsidRDefault="00D45D00" w:rsidP="00204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بدون إعادة رسم الشكل:</w:t>
      </w:r>
    </w:p>
    <w:p w:rsidR="00D45D00" w:rsidRDefault="00D45D00" w:rsidP="00D45D00">
      <w:pPr>
        <w:pStyle w:val="ListParagraph"/>
        <w:numPr>
          <w:ilvl w:val="0"/>
          <w:numId w:val="18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: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C = 8c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D45D00" w:rsidRDefault="00D45D00" w:rsidP="00D45D00">
      <w:pPr>
        <w:pStyle w:val="ListParagraph"/>
        <w:numPr>
          <w:ilvl w:val="0"/>
          <w:numId w:val="18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CD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أعط النتيجة بالتدوير إلى </w: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>
        <w:rPr>
          <w:rFonts w:ascii="Times New Roman" w:hAnsi="Times New Roman" w:cs="Times New Roman" w:hint="cs"/>
          <w:b/>
          <w:bCs/>
          <w:sz w:val="24"/>
          <w:szCs w:val="24"/>
          <w:lang w:bidi="ar-DZ"/>
        </w:rPr>
        <w:instrText>EQ \F(1;10</w:instrTex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instrText>)</w:instrTex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end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Default="00D45D00" w:rsidP="00D45D00">
      <w:pPr>
        <w:pStyle w:val="ListParagraph"/>
        <w:numPr>
          <w:ilvl w:val="0"/>
          <w:numId w:val="18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C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Pr="00204602" w:rsidRDefault="00D45D00" w:rsidP="00D45D00">
      <w:pPr>
        <w:pStyle w:val="ListParagraph"/>
        <w:numPr>
          <w:ilvl w:val="0"/>
          <w:numId w:val="18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76672" behindDoc="1" locked="0" layoutInCell="1" allowOverlap="1">
                <wp:simplePos x="0" y="0"/>
                <wp:positionH relativeFrom="column">
                  <wp:posOffset>538480</wp:posOffset>
                </wp:positionH>
                <wp:positionV relativeFrom="paragraph">
                  <wp:posOffset>1702435</wp:posOffset>
                </wp:positionV>
                <wp:extent cx="289560" cy="259080"/>
                <wp:effectExtent l="0" t="0" r="0" b="1905"/>
                <wp:wrapNone/>
                <wp:docPr id="7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" cy="25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 w:rsidP="004F5602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78" type="#_x0000_t202" style="position:absolute;left:0;text-align:left;margin-left:42.4pt;margin-top:134.05pt;width:22.8pt;height:20.4pt;z-index:-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amzhwIAABg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" stroked="f">
                <v:textbox>
                  <w:txbxContent>
                    <w:p w:rsidR="00D45D00" w:rsidRPr="00A81EE0" w:rsidRDefault="00D45D00" w:rsidP="004F5602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>
                <wp:simplePos x="0" y="0"/>
                <wp:positionH relativeFrom="column">
                  <wp:posOffset>508000</wp:posOffset>
                </wp:positionH>
                <wp:positionV relativeFrom="paragraph">
                  <wp:posOffset>203200</wp:posOffset>
                </wp:positionV>
                <wp:extent cx="289560" cy="259080"/>
                <wp:effectExtent l="4445" t="1905" r="1270" b="0"/>
                <wp:wrapNone/>
                <wp:docPr id="7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" cy="25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 w:rsidP="004F5602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79" type="#_x0000_t202" style="position:absolute;left:0;text-align:left;margin-left:40pt;margin-top:16pt;width:22.8pt;height:20.4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" stroked="f">
                <v:textbox>
                  <w:txbxContent>
                    <w:p w:rsidR="00D45D00" w:rsidRPr="00A81EE0" w:rsidRDefault="00D45D00" w:rsidP="004F5602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064260</wp:posOffset>
                </wp:positionH>
                <wp:positionV relativeFrom="paragraph">
                  <wp:posOffset>33020</wp:posOffset>
                </wp:positionV>
                <wp:extent cx="830580" cy="1628140"/>
                <wp:effectExtent l="360680" t="0" r="351790" b="111760"/>
                <wp:wrapNone/>
                <wp:docPr id="79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1693574">
                          <a:off x="0" y="0"/>
                          <a:ext cx="830580" cy="162814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7785876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22" o:spid="_x0000_s1026" type="#_x0000_t6" style="position:absolute;margin-left:83.8pt;margin-top:2.6pt;width:65.4pt;height:128.2pt;rotation:-1849834fd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"/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>
                <wp:simplePos x="0" y="0"/>
                <wp:positionH relativeFrom="column">
                  <wp:posOffset>1359535</wp:posOffset>
                </wp:positionH>
                <wp:positionV relativeFrom="paragraph">
                  <wp:posOffset>1706880</wp:posOffset>
                </wp:positionV>
                <wp:extent cx="289560" cy="259080"/>
                <wp:effectExtent l="0" t="635" r="0" b="0"/>
                <wp:wrapNone/>
                <wp:docPr id="80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" cy="25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 w:rsidP="004F5602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80" type="#_x0000_t202" style="position:absolute;left:0;text-align:left;margin-left:107.05pt;margin-top:134.4pt;width:22.8pt;height:20.4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" stroked="f">
                <v:textbox>
                  <w:txbxContent>
                    <w:p w:rsidR="00D45D00" w:rsidRPr="00A81EE0" w:rsidRDefault="00D45D00" w:rsidP="004F5602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74624" behindDoc="1" locked="0" layoutInCell="1" allowOverlap="1">
                <wp:simplePos x="0" y="0"/>
                <wp:positionH relativeFrom="column">
                  <wp:posOffset>2133600</wp:posOffset>
                </wp:positionH>
                <wp:positionV relativeFrom="paragraph">
                  <wp:posOffset>1234440</wp:posOffset>
                </wp:positionV>
                <wp:extent cx="289560" cy="259080"/>
                <wp:effectExtent l="1270" t="4445" r="4445" b="3175"/>
                <wp:wrapNone/>
                <wp:docPr id="81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" cy="25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 w:rsidP="004F5602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" o:spid="_x0000_s1081" type="#_x0000_t202" style="position:absolute;left:0;text-align:left;margin-left:168pt;margin-top:97.2pt;width:22.8pt;height:20.4pt;z-index:-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" stroked="f">
                <v:textbox>
                  <w:txbxContent>
                    <w:p w:rsidR="00D45D00" w:rsidRPr="00A81EE0" w:rsidRDefault="00D45D00" w:rsidP="004F5602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259840</wp:posOffset>
                </wp:positionH>
                <wp:positionV relativeFrom="paragraph">
                  <wp:posOffset>1554480</wp:posOffset>
                </wp:positionV>
                <wp:extent cx="127000" cy="208915"/>
                <wp:effectExtent l="13335" t="10160" r="12065" b="9525"/>
                <wp:wrapNone/>
                <wp:docPr id="82" name="Arc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27000" cy="20891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CAD75E" id="Arc 24" o:spid="_x0000_s1026" style="position:absolute;margin-left:99.2pt;margin-top:122.4pt;width:10pt;height:16.45p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" path="m,nfc11929,,21600,9670,21600,21600em,nsc11929,,21600,9670,21600,21600l,21600,,xe" filled="f">
                <v:path arrowok="t" o:extrusionok="f" o:connecttype="custom" o:connectlocs="0,0;127000,208915;0,208915" o:connectangles="0,0,0"/>
              </v:shape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456055</wp:posOffset>
                </wp:positionH>
                <wp:positionV relativeFrom="paragraph">
                  <wp:posOffset>1585595</wp:posOffset>
                </wp:positionV>
                <wp:extent cx="123825" cy="152400"/>
                <wp:effectExtent l="47625" t="41275" r="47625" b="34925"/>
                <wp:wrapNone/>
                <wp:docPr id="83" name="Rectangl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1858477">
                          <a:off x="0" y="0"/>
                          <a:ext cx="123825" cy="152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662E15" id="Rectangle 23" o:spid="_x0000_s1026" style="position:absolute;margin-left:114.65pt;margin-top:124.85pt;width:9.75pt;height:12pt;rotation:-2029952fd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"/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732155</wp:posOffset>
                </wp:positionH>
                <wp:positionV relativeFrom="paragraph">
                  <wp:posOffset>1610995</wp:posOffset>
                </wp:positionV>
                <wp:extent cx="123825" cy="152400"/>
                <wp:effectExtent l="9525" t="9525" r="9525" b="9525"/>
                <wp:wrapNone/>
                <wp:docPr id="84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52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59FFB14" id="Rectangle 21" o:spid="_x0000_s1026" style="position:absolute;margin-left:57.65pt;margin-top:126.85pt;width:9.75pt;height:1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"/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732155</wp:posOffset>
                </wp:positionH>
                <wp:positionV relativeFrom="paragraph">
                  <wp:posOffset>325120</wp:posOffset>
                </wp:positionV>
                <wp:extent cx="762000" cy="1438275"/>
                <wp:effectExtent l="9525" t="9525" r="9525" b="9525"/>
                <wp:wrapNone/>
                <wp:docPr id="85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62000" cy="1438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73AA46" id="AutoShape 20" o:spid="_x0000_s1026" type="#_x0000_t32" style="position:absolute;margin-left:57.65pt;margin-top:25.6pt;width:60pt;height:113.25pt;flip:x 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"/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732155</wp:posOffset>
                </wp:positionH>
                <wp:positionV relativeFrom="paragraph">
                  <wp:posOffset>1763395</wp:posOffset>
                </wp:positionV>
                <wp:extent cx="762000" cy="0"/>
                <wp:effectExtent l="9525" t="9525" r="9525" b="9525"/>
                <wp:wrapNone/>
                <wp:docPr id="86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AE7730" id="AutoShape 19" o:spid="_x0000_s1026" type="#_x0000_t32" style="position:absolute;margin-left:57.65pt;margin-top:138.85pt;width:60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"/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732155</wp:posOffset>
                </wp:positionH>
                <wp:positionV relativeFrom="paragraph">
                  <wp:posOffset>325120</wp:posOffset>
                </wp:positionV>
                <wp:extent cx="0" cy="1438275"/>
                <wp:effectExtent l="9525" t="9525" r="9525" b="9525"/>
                <wp:wrapNone/>
                <wp:docPr id="87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38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349123" id="AutoShape 18" o:spid="_x0000_s1026" type="#_x0000_t32" style="position:absolute;margin-left:57.65pt;margin-top:25.6pt;width:0;height:113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"/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>
                <wp:simplePos x="0" y="0"/>
                <wp:positionH relativeFrom="column">
                  <wp:posOffset>1771015</wp:posOffset>
                </wp:positionH>
                <wp:positionV relativeFrom="paragraph">
                  <wp:posOffset>1529080</wp:posOffset>
                </wp:positionV>
                <wp:extent cx="531495" cy="279400"/>
                <wp:effectExtent l="635" t="3810" r="1270" b="2540"/>
                <wp:wrapNone/>
                <wp:docPr id="88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495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 w:rsidP="004F5602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6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" o:spid="_x0000_s1082" type="#_x0000_t202" style="position:absolute;left:0;text-align:left;margin-left:139.45pt;margin-top:120.4pt;width:41.85pt;height:22pt;z-index:-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" stroked="f">
                <v:textbox>
                  <w:txbxContent>
                    <w:p w:rsidR="00D45D00" w:rsidRPr="00A81EE0" w:rsidRDefault="00D45D00" w:rsidP="004F5602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6cm</w:t>
                      </w:r>
                    </w:p>
                  </w:txbxContent>
                </v:textbox>
              </v:shape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>
                <wp:simplePos x="0" y="0"/>
                <wp:positionH relativeFrom="column">
                  <wp:posOffset>863600</wp:posOffset>
                </wp:positionH>
                <wp:positionV relativeFrom="paragraph">
                  <wp:posOffset>1711960</wp:posOffset>
                </wp:positionV>
                <wp:extent cx="531495" cy="279400"/>
                <wp:effectExtent l="0" t="0" r="3810" b="635"/>
                <wp:wrapNone/>
                <wp:docPr id="89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495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 w:rsidP="004F5602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4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83" type="#_x0000_t202" style="position:absolute;left:0;text-align:left;margin-left:68pt;margin-top:134.8pt;width:41.85pt;height:22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" stroked="f">
                <v:textbox>
                  <w:txbxContent>
                    <w:p w:rsidR="00D45D00" w:rsidRPr="00A81EE0" w:rsidRDefault="00D45D00" w:rsidP="004F5602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4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ا هي قيمة </w:t>
      </w:r>
      <w:r w:rsidRPr="00332557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920" w:dyaOrig="340">
          <v:shape id="_x0000_i1077" type="#_x0000_t75" style="width:45.75pt;height:17.25pt" o:ole="">
            <v:imagedata r:id="rId129" o:title=""/>
          </v:shape>
          <o:OLEObject Type="Embed" ProgID="Equation.DSMT4" ShapeID="_x0000_i1077" DrawAspect="Content" ObjectID="_1755614379" r:id="rId130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التدوير إلى الوحدة. </w:t>
      </w:r>
    </w:p>
    <w:p w:rsidR="00D45D00" w:rsidRDefault="00D45D00" w:rsidP="0009526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D45D00" w:rsidRDefault="00D45D00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D45D00" w:rsidRDefault="00D45D00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D45D00" w:rsidRDefault="00D45D00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D45D00" w:rsidRDefault="00D45D00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D45D00" w:rsidRDefault="00D45D00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D45D00" w:rsidRDefault="00D45D00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D45D00" w:rsidRDefault="00D45D00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  <w:lang w:val="en-US"/>
        </w:rPr>
        <mc:AlternateContent>
          <mc:Choice Requires="wps">
            <w:drawing>
              <wp:anchor distT="0" distB="0" distL="114300" distR="114300" simplePos="0" relativeHeight="251678720" behindDoc="1" locked="0" layoutInCell="1" allowOverlap="1">
                <wp:simplePos x="0" y="0"/>
                <wp:positionH relativeFrom="column">
                  <wp:posOffset>965835</wp:posOffset>
                </wp:positionH>
                <wp:positionV relativeFrom="paragraph">
                  <wp:posOffset>81280</wp:posOffset>
                </wp:positionV>
                <wp:extent cx="444500" cy="248920"/>
                <wp:effectExtent l="0" t="1905" r="0" b="0"/>
                <wp:wrapNone/>
                <wp:docPr id="91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248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 w:rsidP="004F5602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60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84" type="#_x0000_t202" style="position:absolute;left:0;text-align:left;margin-left:76.05pt;margin-top:6.4pt;width:35pt;height:19.6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" stroked="f">
                <v:textbox>
                  <w:txbxContent>
                    <w:p w:rsidR="00D45D00" w:rsidRPr="00A81EE0" w:rsidRDefault="00D45D00" w:rsidP="004F5602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60°</w:t>
                      </w:r>
                    </w:p>
                  </w:txbxContent>
                </v:textbox>
              </v:shape>
            </w:pict>
          </mc:Fallback>
        </mc:AlternateContent>
      </w:r>
    </w:p>
    <w:p w:rsidR="00D45D00" w:rsidRDefault="00D45D00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D45D00" w:rsidRPr="004F5602" w:rsidRDefault="00D45D00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D45D00" w:rsidRDefault="00D45D00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2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Default="00D45D00" w:rsidP="0046455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إليك الشكل المقابل حيث: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OA = 2,5c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SA = 6,5cm</w:t>
      </w:r>
    </w:p>
    <w:p w:rsidR="00D45D00" w:rsidRDefault="00D45D00" w:rsidP="00D45D00">
      <w:pPr>
        <w:pStyle w:val="ListParagraph"/>
        <w:numPr>
          <w:ilvl w:val="0"/>
          <w:numId w:val="19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دون تبرير، ما هي طبيعة المثلث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OSA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ثمّ أعد رسمه بأطواله الحقيقية. </w:t>
      </w:r>
    </w:p>
    <w:p w:rsidR="00D45D00" w:rsidRDefault="00D45D00" w:rsidP="00D45D00">
      <w:pPr>
        <w:pStyle w:val="ListParagraph"/>
        <w:numPr>
          <w:ilvl w:val="0"/>
          <w:numId w:val="19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: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SO = 6c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Default="00D45D00" w:rsidP="00D45D00">
      <w:pPr>
        <w:pStyle w:val="ListParagraph"/>
        <w:numPr>
          <w:ilvl w:val="0"/>
          <w:numId w:val="19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حجم هذا المخروط بالتدوير إلى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10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-1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ن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cm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3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Pr="008E7A75" w:rsidRDefault="00D45D00" w:rsidP="00D45D00">
      <w:pPr>
        <w:pStyle w:val="ListParagraph"/>
        <w:numPr>
          <w:ilvl w:val="0"/>
          <w:numId w:val="19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88960" behindDoc="1" locked="0" layoutInCell="1" allowOverlap="1">
                <wp:simplePos x="0" y="0"/>
                <wp:positionH relativeFrom="column">
                  <wp:posOffset>589915</wp:posOffset>
                </wp:positionH>
                <wp:positionV relativeFrom="paragraph">
                  <wp:posOffset>147955</wp:posOffset>
                </wp:positionV>
                <wp:extent cx="320040" cy="284480"/>
                <wp:effectExtent l="635" t="0" r="3175" b="3175"/>
                <wp:wrapNone/>
                <wp:docPr id="92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 w:rsidP="008D4DBC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" o:spid="_x0000_s1085" type="#_x0000_t202" style="position:absolute;left:0;text-align:left;margin-left:46.45pt;margin-top:11.65pt;width:25.2pt;height:22.4pt;z-index:-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" stroked="f">
                <v:textbox>
                  <w:txbxContent>
                    <w:p w:rsidR="00D45D00" w:rsidRPr="00A81EE0" w:rsidRDefault="00D45D00" w:rsidP="008D4DBC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قيس الزاوية </w:t>
      </w:r>
      <w:r w:rsidRPr="008E7A75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580" w:dyaOrig="340">
          <v:shape id="_x0000_i1078" type="#_x0000_t75" style="width:29.25pt;height:17.25pt" o:ole="">
            <v:imagedata r:id="rId131" o:title=""/>
          </v:shape>
          <o:OLEObject Type="Embed" ProgID="Equation.DSMT4" ShapeID="_x0000_i1078" DrawAspect="Content" ObjectID="_1755614380" r:id="rId132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التدوير إلى الدرجة. </w:t>
      </w:r>
    </w:p>
    <w:p w:rsidR="00D45D00" w:rsidRDefault="00D45D00" w:rsidP="0009526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543560</wp:posOffset>
                </wp:positionH>
                <wp:positionV relativeFrom="paragraph">
                  <wp:posOffset>1067435</wp:posOffset>
                </wp:positionV>
                <wp:extent cx="492760" cy="1595120"/>
                <wp:effectExtent l="12700" t="11430" r="11430" b="10160"/>
                <wp:wrapNone/>
                <wp:docPr id="93" name="Arc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 flipH="1">
                          <a:off x="0" y="0"/>
                          <a:ext cx="492760" cy="1595120"/>
                        </a:xfrm>
                        <a:custGeom>
                          <a:avLst/>
                          <a:gdLst>
                            <a:gd name="G0" fmla="+- 21600 0 0"/>
                            <a:gd name="G1" fmla="+- 21600 0 0"/>
                            <a:gd name="G2" fmla="+- 21600 0 0"/>
                            <a:gd name="T0" fmla="*/ 19713 w 43200"/>
                            <a:gd name="T1" fmla="*/ 83 h 43200"/>
                            <a:gd name="T2" fmla="*/ 19037 w 43200"/>
                            <a:gd name="T3" fmla="*/ 153 h 43200"/>
                            <a:gd name="T4" fmla="*/ 21600 w 43200"/>
                            <a:gd name="T5" fmla="*/ 21600 h 432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3200" h="43200" fill="none" extrusionOk="0">
                              <a:moveTo>
                                <a:pt x="19712" y="82"/>
                              </a:moveTo>
                              <a:cubicBezTo>
                                <a:pt x="20340" y="27"/>
                                <a:pt x="20970" y="0"/>
                                <a:pt x="21600" y="0"/>
                              </a:cubicBezTo>
                              <a:cubicBezTo>
                                <a:pt x="33529" y="0"/>
                                <a:pt x="43200" y="9670"/>
                                <a:pt x="43200" y="21600"/>
                              </a:cubicBezTo>
                              <a:cubicBezTo>
                                <a:pt x="43200" y="33529"/>
                                <a:pt x="33529" y="43200"/>
                                <a:pt x="21600" y="43200"/>
                              </a:cubicBezTo>
                              <a:cubicBezTo>
                                <a:pt x="9670" y="43200"/>
                                <a:pt x="0" y="33529"/>
                                <a:pt x="0" y="21600"/>
                              </a:cubicBezTo>
                              <a:cubicBezTo>
                                <a:pt x="0" y="10662"/>
                                <a:pt x="8176" y="1450"/>
                                <a:pt x="19036" y="152"/>
                              </a:cubicBezTo>
                            </a:path>
                            <a:path w="43200" h="43200" stroke="0" extrusionOk="0">
                              <a:moveTo>
                                <a:pt x="19712" y="82"/>
                              </a:moveTo>
                              <a:cubicBezTo>
                                <a:pt x="20340" y="27"/>
                                <a:pt x="20970" y="0"/>
                                <a:pt x="21600" y="0"/>
                              </a:cubicBezTo>
                              <a:cubicBezTo>
                                <a:pt x="33529" y="0"/>
                                <a:pt x="43200" y="9670"/>
                                <a:pt x="43200" y="21600"/>
                              </a:cubicBezTo>
                              <a:cubicBezTo>
                                <a:pt x="43200" y="33529"/>
                                <a:pt x="33529" y="43200"/>
                                <a:pt x="21600" y="43200"/>
                              </a:cubicBezTo>
                              <a:cubicBezTo>
                                <a:pt x="9670" y="43200"/>
                                <a:pt x="0" y="33529"/>
                                <a:pt x="0" y="21600"/>
                              </a:cubicBezTo>
                              <a:cubicBezTo>
                                <a:pt x="0" y="10662"/>
                                <a:pt x="8176" y="1450"/>
                                <a:pt x="19036" y="152"/>
                              </a:cubicBez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308675" id="Arc 49" o:spid="_x0000_s1026" style="position:absolute;margin-left:42.8pt;margin-top:84.05pt;width:38.8pt;height:125.6pt;rotation:90;flip:x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3200,43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" path="m19712,82nfc20340,27,20970,,21600,,33529,,43200,9670,43200,21600v,11929,-9671,21600,-21600,21600c9670,43200,,33529,,21600,,10662,8176,1450,19036,152em19712,82nsc20340,27,20970,,21600,,33529,,43200,9670,43200,21600v,11929,-9671,21600,-21600,21600c9670,43200,,33529,,21600,,10662,8176,1450,19036,152r2564,21448l19712,82xe" filled="f">
                <v:path arrowok="t" o:extrusionok="f" o:connecttype="custom" o:connectlocs="224856,3065;217145,5649;246380,797560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89984" behindDoc="1" locked="0" layoutInCell="1" allowOverlap="1">
                <wp:simplePos x="0" y="0"/>
                <wp:positionH relativeFrom="column">
                  <wp:posOffset>715010</wp:posOffset>
                </wp:positionH>
                <wp:positionV relativeFrom="paragraph">
                  <wp:posOffset>1735455</wp:posOffset>
                </wp:positionV>
                <wp:extent cx="320040" cy="284480"/>
                <wp:effectExtent l="1905" t="4445" r="1905" b="0"/>
                <wp:wrapNone/>
                <wp:docPr id="94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 w:rsidP="008D4DBC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" o:spid="_x0000_s1086" type="#_x0000_t202" style="position:absolute;left:0;text-align:left;margin-left:56.3pt;margin-top:136.65pt;width:25.2pt;height:22.4pt;z-index:-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" stroked="f">
                <v:textbox>
                  <w:txbxContent>
                    <w:p w:rsidR="00D45D00" w:rsidRPr="00A81EE0" w:rsidRDefault="00D45D00" w:rsidP="008D4DBC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87936" behindDoc="1" locked="0" layoutInCell="1" allowOverlap="1">
                <wp:simplePos x="0" y="0"/>
                <wp:positionH relativeFrom="column">
                  <wp:posOffset>193675</wp:posOffset>
                </wp:positionH>
                <wp:positionV relativeFrom="paragraph">
                  <wp:posOffset>2004695</wp:posOffset>
                </wp:positionV>
                <wp:extent cx="320040" cy="284480"/>
                <wp:effectExtent l="4445" t="0" r="0" b="3810"/>
                <wp:wrapNone/>
                <wp:docPr id="95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 w:rsidP="008D4DBC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5" o:spid="_x0000_s1087" type="#_x0000_t202" style="position:absolute;left:0;text-align:left;margin-left:15.25pt;margin-top:157.85pt;width:25.2pt;height:22.4pt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" stroked="f">
                <v:textbox>
                  <w:txbxContent>
                    <w:p w:rsidR="00D45D00" w:rsidRPr="00A81EE0" w:rsidRDefault="00D45D00" w:rsidP="008D4DBC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788035</wp:posOffset>
                </wp:positionH>
                <wp:positionV relativeFrom="paragraph">
                  <wp:posOffset>79375</wp:posOffset>
                </wp:positionV>
                <wp:extent cx="797560" cy="1762760"/>
                <wp:effectExtent l="8255" t="5715" r="13335" b="12700"/>
                <wp:wrapNone/>
                <wp:docPr id="96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97560" cy="17627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9EF376" id="AutoShape 50" o:spid="_x0000_s1026" type="#_x0000_t32" style="position:absolute;margin-left:62.05pt;margin-top:6.25pt;width:62.8pt;height:138.8pt;flip:x 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"/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788670</wp:posOffset>
                </wp:positionH>
                <wp:positionV relativeFrom="paragraph">
                  <wp:posOffset>79375</wp:posOffset>
                </wp:positionV>
                <wp:extent cx="0" cy="1793240"/>
                <wp:effectExtent l="8890" t="5715" r="10160" b="10795"/>
                <wp:wrapNone/>
                <wp:docPr id="97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7932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C1930D" id="AutoShape 51" o:spid="_x0000_s1026" type="#_x0000_t32" style="position:absolute;margin-left:62.1pt;margin-top:6.25pt;width:0;height:141.2pt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">
                <v:stroke dashstyle="dash"/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41630</wp:posOffset>
                </wp:positionH>
                <wp:positionV relativeFrom="paragraph">
                  <wp:posOffset>1872615</wp:posOffset>
                </wp:positionV>
                <wp:extent cx="446405" cy="193040"/>
                <wp:effectExtent l="9525" t="8255" r="10795" b="8255"/>
                <wp:wrapNone/>
                <wp:docPr id="98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46405" cy="1930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EA7718" id="AutoShape 54" o:spid="_x0000_s1026" type="#_x0000_t32" style="position:absolute;margin-left:26.9pt;margin-top:147.45pt;width:35.15pt;height:15.2pt;flip:x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">
                <v:stroke dashstyle="dash"/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41630</wp:posOffset>
                </wp:positionH>
                <wp:positionV relativeFrom="paragraph">
                  <wp:posOffset>79375</wp:posOffset>
                </wp:positionV>
                <wp:extent cx="446405" cy="1986280"/>
                <wp:effectExtent l="9525" t="5715" r="10795" b="8255"/>
                <wp:wrapNone/>
                <wp:docPr id="99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46405" cy="19862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9748D8" id="AutoShape 53" o:spid="_x0000_s1026" type="#_x0000_t32" style="position:absolute;margin-left:26.9pt;margin-top:6.25pt;width:35.15pt;height:156.4pt;flip:x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"/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-7620</wp:posOffset>
                </wp:positionH>
                <wp:positionV relativeFrom="paragraph">
                  <wp:posOffset>79375</wp:posOffset>
                </wp:positionV>
                <wp:extent cx="795655" cy="1762760"/>
                <wp:effectExtent l="12700" t="5715" r="10795" b="12700"/>
                <wp:wrapNone/>
                <wp:docPr id="100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95655" cy="17627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54C4FD" id="AutoShape 52" o:spid="_x0000_s1026" type="#_x0000_t32" style="position:absolute;margin-left:-.6pt;margin-top:6.25pt;width:62.65pt;height:138.8pt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"/>
            </w:pict>
          </mc:Fallback>
        </mc:AlternateContent>
      </w:r>
    </w:p>
    <w:p w:rsidR="00D45D00" w:rsidRDefault="00D45D00" w:rsidP="008E7A7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D45D00" w:rsidRDefault="00D45D00" w:rsidP="008E7A7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D45D00" w:rsidRDefault="00D45D00" w:rsidP="008E7A7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D45D00" w:rsidRDefault="00D45D00" w:rsidP="008E7A7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D45D00" w:rsidRDefault="00D45D00" w:rsidP="008E7A7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D45D00" w:rsidRDefault="00D45D00" w:rsidP="008E7A7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D45D00" w:rsidRDefault="00D45D00" w:rsidP="008E7A7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D45D00" w:rsidRDefault="00D45D00" w:rsidP="008E7A7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D45D00" w:rsidRDefault="00D45D00" w:rsidP="008E7A7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D45D00" w:rsidRDefault="00D45D00" w:rsidP="008E7A7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D45D00" w:rsidRDefault="00D45D00" w:rsidP="008D4DB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D45D00" w:rsidRDefault="00D45D00" w:rsidP="008D4DB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D45D00" w:rsidRDefault="00D45D00" w:rsidP="00AB1C1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3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Default="00D45D00" w:rsidP="005A31C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ثلث حيث: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C =4,2c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B =5,6c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C=7cm</w:t>
      </w:r>
    </w:p>
    <w:p w:rsidR="00D45D00" w:rsidRDefault="00D45D00" w:rsidP="00D77F3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I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نقطة من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[BC]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CI = 3cm</w:t>
      </w:r>
    </w:p>
    <w:p w:rsidR="00D45D00" w:rsidRDefault="00D45D00" w:rsidP="00D77F3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المستقيم الذي يشمل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يوازي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(AI)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يقطع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(AC)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في النقط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D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D45D00" w:rsidRDefault="00D45D00" w:rsidP="00D45D00">
      <w:pPr>
        <w:pStyle w:val="ListParagraph"/>
        <w:numPr>
          <w:ilvl w:val="0"/>
          <w:numId w:val="20"/>
        </w:numPr>
        <w:bidi/>
        <w:spacing w:after="0" w:line="240" w:lineRule="auto"/>
        <w:ind w:left="508" w:hanging="283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 المثلث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قائم. </w:t>
      </w:r>
    </w:p>
    <w:p w:rsidR="00D45D00" w:rsidRDefault="00D45D00" w:rsidP="00D45D00">
      <w:pPr>
        <w:pStyle w:val="ListParagraph"/>
        <w:numPr>
          <w:ilvl w:val="0"/>
          <w:numId w:val="20"/>
        </w:numPr>
        <w:bidi/>
        <w:spacing w:after="0" w:line="240" w:lineRule="auto"/>
        <w:ind w:left="508" w:hanging="283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تطبيق نظرية طالس على المثلث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CD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بيّن أنّ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CD =9,8cm</w:t>
      </w:r>
    </w:p>
    <w:p w:rsidR="00D45D00" w:rsidRDefault="00D45D00" w:rsidP="00D45D00">
      <w:pPr>
        <w:pStyle w:val="ListParagraph"/>
        <w:numPr>
          <w:ilvl w:val="0"/>
          <w:numId w:val="20"/>
        </w:numPr>
        <w:bidi/>
        <w:spacing w:after="0" w:line="240" w:lineRule="auto"/>
        <w:ind w:left="508" w:hanging="283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D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ثمّ بيّن أنّ المثلث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BD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قائم و متساوي الساقين. </w:t>
      </w:r>
    </w:p>
    <w:p w:rsidR="00D45D00" w:rsidRDefault="00D45D00" w:rsidP="00D45D00">
      <w:pPr>
        <w:pStyle w:val="ListParagraph"/>
        <w:numPr>
          <w:ilvl w:val="0"/>
          <w:numId w:val="20"/>
        </w:numPr>
        <w:bidi/>
        <w:spacing w:after="0" w:line="240" w:lineRule="auto"/>
        <w:ind w:left="508" w:hanging="283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قيس الزاوية </w:t>
      </w:r>
      <w:r w:rsidRPr="004C097A">
        <w:rPr>
          <w:rFonts w:ascii="Times New Roman" w:hAnsi="Times New Roman" w:cs="Times New Roman"/>
          <w:b/>
          <w:bCs/>
          <w:position w:val="-4"/>
          <w:sz w:val="24"/>
          <w:szCs w:val="24"/>
          <w:lang w:bidi="ar-DZ"/>
        </w:rPr>
        <w:object w:dxaOrig="580" w:dyaOrig="320">
          <v:shape id="_x0000_i1079" type="#_x0000_t75" style="width:29.25pt;height:16.5pt" o:ole="">
            <v:imagedata r:id="rId133" o:title=""/>
          </v:shape>
          <o:OLEObject Type="Embed" ProgID="Equation.DSMT4" ShapeID="_x0000_i1079" DrawAspect="Content" ObjectID="_1755614381" r:id="rId134"/>
        </w:object>
      </w:r>
    </w:p>
    <w:p w:rsidR="00D45D00" w:rsidRDefault="00D45D00" w:rsidP="00D45D00">
      <w:pPr>
        <w:pStyle w:val="ListParagraph"/>
        <w:numPr>
          <w:ilvl w:val="0"/>
          <w:numId w:val="20"/>
        </w:numPr>
        <w:bidi/>
        <w:spacing w:after="0" w:line="240" w:lineRule="auto"/>
        <w:ind w:left="508" w:hanging="283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: </w:t>
      </w:r>
      <w:r w:rsidRPr="004C097A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060" w:dyaOrig="340">
          <v:shape id="_x0000_i1080" type="#_x0000_t75" style="width:53.25pt;height:17.25pt" o:ole="">
            <v:imagedata r:id="rId135" o:title=""/>
          </v:shape>
          <o:OLEObject Type="Embed" ProgID="Equation.DSMT4" ShapeID="_x0000_i1080" DrawAspect="Content" ObjectID="_1755614382" r:id="rId136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br/>
        <w:t xml:space="preserve">استنتج أنّ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(AI)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نصف الزاوية </w:t>
      </w:r>
      <w:r w:rsidRPr="004C097A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580" w:dyaOrig="340">
          <v:shape id="_x0000_i1081" type="#_x0000_t75" style="width:29.25pt;height:17.25pt" o:ole="">
            <v:imagedata r:id="rId137" o:title=""/>
          </v:shape>
          <o:OLEObject Type="Embed" ProgID="Equation.DSMT4" ShapeID="_x0000_i1081" DrawAspect="Content" ObjectID="_1755614383" r:id="rId138"/>
        </w:object>
      </w:r>
    </w:p>
    <w:p w:rsidR="00D45D00" w:rsidRDefault="00D45D00" w:rsidP="00D45D00">
      <w:pPr>
        <w:pStyle w:val="ListParagraph"/>
        <w:numPr>
          <w:ilvl w:val="0"/>
          <w:numId w:val="20"/>
        </w:numPr>
        <w:bidi/>
        <w:spacing w:after="0" w:line="240" w:lineRule="auto"/>
        <w:ind w:left="508" w:hanging="283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تكن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،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F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المسقطان العموديان للنقط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I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لى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(AB)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(AC)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لى الترتيب. </w: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br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 الرباعي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EIF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ستطيل. </w:t>
      </w:r>
    </w:p>
    <w:p w:rsidR="00D45D00" w:rsidRPr="007D3705" w:rsidRDefault="00D45D00" w:rsidP="00D45D00">
      <w:pPr>
        <w:pStyle w:val="ListParagraph"/>
        <w:numPr>
          <w:ilvl w:val="0"/>
          <w:numId w:val="20"/>
        </w:numPr>
        <w:bidi/>
        <w:spacing w:after="0" w:line="240" w:lineRule="auto"/>
        <w:ind w:left="508" w:hanging="283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: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IE = IF</w:t>
      </w:r>
    </w:p>
    <w:p w:rsidR="00D45D00" w:rsidRDefault="00D45D00" w:rsidP="00AB1C1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4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Default="00D45D00" w:rsidP="00BB5B7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سلم للصعود طوله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6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يرتكز على جدار ارتفاعه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7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Default="00D45D00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96128" behindDoc="1" locked="0" layoutInCell="1" allowOverlap="1">
                <wp:simplePos x="0" y="0"/>
                <wp:positionH relativeFrom="column">
                  <wp:posOffset>1156335</wp:posOffset>
                </wp:positionH>
                <wp:positionV relativeFrom="paragraph">
                  <wp:posOffset>163195</wp:posOffset>
                </wp:positionV>
                <wp:extent cx="306705" cy="282575"/>
                <wp:effectExtent l="3810" t="635" r="3810" b="2540"/>
                <wp:wrapNone/>
                <wp:docPr id="101" name="Text Box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" cy="28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" o:spid="_x0000_s1088" type="#_x0000_t202" style="position:absolute;left:0;text-align:left;margin-left:91.05pt;margin-top:12.85pt;width:24.15pt;height:22.25pt;z-index:-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" stroked="f">
                <v:textbox>
                  <w:txbxContent>
                    <w:p w:rsidR="00D45D00" w:rsidRPr="00A81EE0" w:rsidRDefault="00D45D00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274955</wp:posOffset>
                </wp:positionV>
                <wp:extent cx="0" cy="1876425"/>
                <wp:effectExtent l="9525" t="7620" r="9525" b="11430"/>
                <wp:wrapNone/>
                <wp:docPr id="102" name="AutoShap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764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C62F44" id="AutoShape 79" o:spid="_x0000_s1026" type="#_x0000_t32" style="position:absolute;margin-left:108pt;margin-top:21.65pt;width:0;height:147.7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"/>
            </w:pict>
          </mc:Fallback>
        </mc:AlternateConten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دواع أمنية ثبتت ساقا هذه السلم على سطح الأرض بزاوية قدرها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45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°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كما هو مبيّن في الشكل أسفله.</w:t>
      </w:r>
    </w:p>
    <w:p w:rsidR="00D45D00" w:rsidRDefault="00D45D00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225550</wp:posOffset>
                </wp:positionH>
                <wp:positionV relativeFrom="paragraph">
                  <wp:posOffset>95250</wp:posOffset>
                </wp:positionV>
                <wp:extent cx="0" cy="612775"/>
                <wp:effectExtent l="53975" t="16510" r="60325" b="8890"/>
                <wp:wrapNone/>
                <wp:docPr id="103" name="AutoShap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127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D1F154" id="AutoShape 89" o:spid="_x0000_s1026" type="#_x0000_t32" style="position:absolute;margin-left:96.5pt;margin-top:7.5pt;width:0;height:48.25pt;flip:y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">
                <v:stroke endarrow="block"/>
              </v:shape>
            </w:pict>
          </mc:Fallback>
        </mc:AlternateContent>
      </w:r>
    </w:p>
    <w:p w:rsidR="00D45D00" w:rsidRDefault="00D45D00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99200" behindDoc="1" locked="0" layoutInCell="1" allowOverlap="1">
                <wp:simplePos x="0" y="0"/>
                <wp:positionH relativeFrom="column">
                  <wp:posOffset>1315720</wp:posOffset>
                </wp:positionH>
                <wp:positionV relativeFrom="paragraph">
                  <wp:posOffset>62230</wp:posOffset>
                </wp:positionV>
                <wp:extent cx="306705" cy="282575"/>
                <wp:effectExtent l="1270" t="0" r="0" b="0"/>
                <wp:wrapNone/>
                <wp:docPr id="104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" cy="28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 w:rsidP="00FD1EBA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" o:spid="_x0000_s1089" type="#_x0000_t202" style="position:absolute;left:0;text-align:left;margin-left:103.6pt;margin-top:4.9pt;width:24.15pt;height:22.25pt;z-index:-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" stroked="f">
                <v:textbox>
                  <w:txbxContent>
                    <w:p w:rsidR="00D45D00" w:rsidRPr="00A81EE0" w:rsidRDefault="00D45D00" w:rsidP="00FD1EBA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D45D00" w:rsidRDefault="00D45D00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2065</wp:posOffset>
                </wp:positionV>
                <wp:extent cx="714375" cy="1438275"/>
                <wp:effectExtent l="9525" t="7620" r="9525" b="11430"/>
                <wp:wrapNone/>
                <wp:docPr id="105" name="AutoShap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4375" cy="1438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C50ECA" id="AutoShape 80" o:spid="_x0000_s1026" type="#_x0000_t32" style="position:absolute;margin-left:108pt;margin-top:.95pt;width:56.25pt;height:113.2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"/>
            </w:pict>
          </mc:Fallback>
        </mc:AlternateContent>
      </w:r>
    </w:p>
    <w:p w:rsidR="00D45D00" w:rsidRDefault="00D45D00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04320" behindDoc="1" locked="0" layoutInCell="1" allowOverlap="1">
                <wp:simplePos x="0" y="0"/>
                <wp:positionH relativeFrom="column">
                  <wp:posOffset>1049655</wp:posOffset>
                </wp:positionH>
                <wp:positionV relativeFrom="paragraph">
                  <wp:posOffset>111125</wp:posOffset>
                </wp:positionV>
                <wp:extent cx="337820" cy="414655"/>
                <wp:effectExtent l="1905" t="0" r="3175" b="0"/>
                <wp:wrapNone/>
                <wp:docPr id="106" name="Text Box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7820" cy="414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 w:rsidP="00FD1EBA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7m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1" o:spid="_x0000_s1090" type="#_x0000_t202" style="position:absolute;left:0;text-align:left;margin-left:82.65pt;margin-top:8.75pt;width:26.6pt;height:32.65pt;z-index:-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" stroked="f">
                <v:textbox style="layout-flow:vertical;mso-layout-flow-alt:bottom-to-top">
                  <w:txbxContent>
                    <w:p w:rsidR="00D45D00" w:rsidRPr="00A81EE0" w:rsidRDefault="00D45D00" w:rsidP="00FD1EBA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7m</w:t>
                      </w:r>
                    </w:p>
                  </w:txbxContent>
                </v:textbox>
              </v:shape>
            </w:pict>
          </mc:Fallback>
        </mc:AlternateContent>
      </w:r>
    </w:p>
    <w:p w:rsidR="00D45D00" w:rsidRDefault="00D45D00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01248" behindDoc="1" locked="0" layoutInCell="1" allowOverlap="1">
                <wp:simplePos x="0" y="0"/>
                <wp:positionH relativeFrom="column">
                  <wp:posOffset>1664970</wp:posOffset>
                </wp:positionH>
                <wp:positionV relativeFrom="paragraph">
                  <wp:posOffset>116840</wp:posOffset>
                </wp:positionV>
                <wp:extent cx="511175" cy="282575"/>
                <wp:effectExtent l="0" t="0" r="0" b="0"/>
                <wp:wrapNone/>
                <wp:docPr id="107" name="Text Box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1175" cy="28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 w:rsidP="00FD1EBA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سل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" o:spid="_x0000_s1091" type="#_x0000_t202" style="position:absolute;left:0;text-align:left;margin-left:131.1pt;margin-top:9.2pt;width:40.25pt;height:22.25pt;z-index:-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" stroked="f">
                <v:textbox>
                  <w:txbxContent>
                    <w:p w:rsidR="00D45D00" w:rsidRPr="00A81EE0" w:rsidRDefault="00D45D00" w:rsidP="00FD1EBA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A81EE0">
                        <w:rPr>
                          <w:rFonts w:ascii="Times New Roman" w:hAnsi="Times New Roman" w:cs="Times New Roman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السلم</w:t>
                      </w:r>
                    </w:p>
                  </w:txbxContent>
                </v:textbox>
              </v:shape>
            </w:pict>
          </mc:Fallback>
        </mc:AlternateContent>
      </w:r>
    </w:p>
    <w:p w:rsidR="00D45D00" w:rsidRDefault="00D45D00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Default="00D45D00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1231265</wp:posOffset>
                </wp:positionH>
                <wp:positionV relativeFrom="paragraph">
                  <wp:posOffset>125095</wp:posOffset>
                </wp:positionV>
                <wp:extent cx="0" cy="612775"/>
                <wp:effectExtent l="59690" t="12065" r="54610" b="22860"/>
                <wp:wrapNone/>
                <wp:docPr id="108" name="AutoShap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127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B47D82" id="AutoShape 90" o:spid="_x0000_s1026" type="#_x0000_t32" style="position:absolute;margin-left:96.95pt;margin-top:9.85pt;width:0;height:48.2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">
                <v:stroke endarrow="block"/>
              </v:shape>
            </w:pict>
          </mc:Fallback>
        </mc:AlternateContent>
      </w:r>
    </w:p>
    <w:p w:rsidR="00D45D00" w:rsidRDefault="00D45D00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600835</wp:posOffset>
                </wp:positionH>
                <wp:positionV relativeFrom="paragraph">
                  <wp:posOffset>107950</wp:posOffset>
                </wp:positionV>
                <wp:extent cx="245745" cy="466725"/>
                <wp:effectExtent l="10160" t="8255" r="10795" b="10795"/>
                <wp:wrapNone/>
                <wp:docPr id="109" name="Arc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245745" cy="466725"/>
                        </a:xfrm>
                        <a:custGeom>
                          <a:avLst/>
                          <a:gdLst>
                            <a:gd name="G0" fmla="+- 692 0 0"/>
                            <a:gd name="G1" fmla="+- 21600 0 0"/>
                            <a:gd name="G2" fmla="+- 21600 0 0"/>
                            <a:gd name="T0" fmla="*/ 0 w 22292"/>
                            <a:gd name="T1" fmla="*/ 11 h 21600"/>
                            <a:gd name="T2" fmla="*/ 22292 w 22292"/>
                            <a:gd name="T3" fmla="*/ 21600 h 21600"/>
                            <a:gd name="T4" fmla="*/ 692 w 22292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2292" h="21600" fill="none" extrusionOk="0">
                              <a:moveTo>
                                <a:pt x="0" y="11"/>
                              </a:moveTo>
                              <a:cubicBezTo>
                                <a:pt x="230" y="3"/>
                                <a:pt x="461" y="0"/>
                                <a:pt x="692" y="0"/>
                              </a:cubicBezTo>
                              <a:cubicBezTo>
                                <a:pt x="12621" y="0"/>
                                <a:pt x="22292" y="9670"/>
                                <a:pt x="22292" y="21600"/>
                              </a:cubicBezTo>
                            </a:path>
                            <a:path w="22292" h="21600" stroke="0" extrusionOk="0">
                              <a:moveTo>
                                <a:pt x="0" y="11"/>
                              </a:moveTo>
                              <a:cubicBezTo>
                                <a:pt x="230" y="3"/>
                                <a:pt x="461" y="0"/>
                                <a:pt x="692" y="0"/>
                              </a:cubicBezTo>
                              <a:cubicBezTo>
                                <a:pt x="12621" y="0"/>
                                <a:pt x="22292" y="9670"/>
                                <a:pt x="22292" y="21600"/>
                              </a:cubicBezTo>
                              <a:lnTo>
                                <a:pt x="692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DC7514" id="Arc 81" o:spid="_x0000_s1026" style="position:absolute;margin-left:126.05pt;margin-top:8.5pt;width:19.35pt;height:36.75pt;flip:x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292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" path="m,11nfc230,3,461,,692,,12621,,22292,9670,22292,21600em,11nsc230,3,461,,692,,12621,,22292,9670,22292,21600r-21600,l,11xe" filled="f">
                <v:path arrowok="t" o:extrusionok="f" o:connecttype="custom" o:connectlocs="0,238;245745,466725;7629,466725" o:connectangles="0,0,0"/>
              </v:shape>
            </w:pict>
          </mc:Fallback>
        </mc:AlternateContent>
      </w:r>
    </w:p>
    <w:p w:rsidR="00D45D00" w:rsidRDefault="00D45D00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00224" behindDoc="1" locked="0" layoutInCell="1" allowOverlap="1">
                <wp:simplePos x="0" y="0"/>
                <wp:positionH relativeFrom="column">
                  <wp:posOffset>1657985</wp:posOffset>
                </wp:positionH>
                <wp:positionV relativeFrom="paragraph">
                  <wp:posOffset>116205</wp:posOffset>
                </wp:positionV>
                <wp:extent cx="501650" cy="282575"/>
                <wp:effectExtent l="635" t="1270" r="2540" b="1905"/>
                <wp:wrapNone/>
                <wp:docPr id="110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0" cy="28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 w:rsidP="00FD1EBA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75</w:t>
                            </w: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</w:rPr>
                              <w:t>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" o:spid="_x0000_s1092" type="#_x0000_t202" style="position:absolute;left:0;text-align:left;margin-left:130.55pt;margin-top:9.15pt;width:39.5pt;height:22.25pt;z-index:-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" stroked="f">
                <v:textbox>
                  <w:txbxContent>
                    <w:p w:rsidR="00D45D00" w:rsidRPr="00A81EE0" w:rsidRDefault="00D45D00" w:rsidP="00FD1EBA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vertAlign w:val="superscript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75</w:t>
                      </w: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vertAlign w:val="superscript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</w:p>
    <w:p w:rsidR="00D45D00" w:rsidRDefault="00D45D00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02235</wp:posOffset>
                </wp:positionV>
                <wp:extent cx="132715" cy="121285"/>
                <wp:effectExtent l="9525" t="10160" r="10160" b="11430"/>
                <wp:wrapNone/>
                <wp:docPr id="111" name="Rectangl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2715" cy="121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0DD78ED" id="Rectangle 82" o:spid="_x0000_s1026" style="position:absolute;margin-left:108pt;margin-top:8.05pt;width:10.45pt;height:9.5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"/>
            </w:pict>
          </mc:Fallback>
        </mc:AlternateContent>
      </w:r>
    </w:p>
    <w:p w:rsidR="00D45D00" w:rsidRDefault="00D45D00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98176" behindDoc="1" locked="0" layoutInCell="1" allowOverlap="1">
                <wp:simplePos x="0" y="0"/>
                <wp:positionH relativeFrom="column">
                  <wp:posOffset>1925320</wp:posOffset>
                </wp:positionH>
                <wp:positionV relativeFrom="paragraph">
                  <wp:posOffset>-1270</wp:posOffset>
                </wp:positionV>
                <wp:extent cx="306705" cy="282575"/>
                <wp:effectExtent l="1270" t="0" r="0" b="0"/>
                <wp:wrapNone/>
                <wp:docPr id="112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" cy="28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 w:rsidP="00FD1EBA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" o:spid="_x0000_s1093" type="#_x0000_t202" style="position:absolute;left:0;text-align:left;margin-left:151.6pt;margin-top:-.1pt;width:24.15pt;height:22.25pt;z-index:-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" stroked="f">
                <v:textbox>
                  <w:txbxContent>
                    <w:p w:rsidR="00D45D00" w:rsidRPr="00A81EE0" w:rsidRDefault="00D45D00" w:rsidP="00FD1EBA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97152" behindDoc="1" locked="0" layoutInCell="1" allowOverlap="1">
                <wp:simplePos x="0" y="0"/>
                <wp:positionH relativeFrom="column">
                  <wp:posOffset>1225550</wp:posOffset>
                </wp:positionH>
                <wp:positionV relativeFrom="paragraph">
                  <wp:posOffset>10795</wp:posOffset>
                </wp:positionV>
                <wp:extent cx="306705" cy="282575"/>
                <wp:effectExtent l="0" t="0" r="1270" b="4445"/>
                <wp:wrapNone/>
                <wp:docPr id="113" name="Text Box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" cy="28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 w:rsidP="00FD1EBA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4" o:spid="_x0000_s1094" type="#_x0000_t202" style="position:absolute;left:0;text-align:left;margin-left:96.5pt;margin-top:.85pt;width:24.15pt;height:22.25pt;z-index:-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" stroked="f">
                <v:textbox>
                  <w:txbxContent>
                    <w:p w:rsidR="00D45D00" w:rsidRPr="00A81EE0" w:rsidRDefault="00D45D00" w:rsidP="00FD1EBA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90525</wp:posOffset>
                </wp:positionH>
                <wp:positionV relativeFrom="paragraph">
                  <wp:posOffset>48260</wp:posOffset>
                </wp:positionV>
                <wp:extent cx="2219325" cy="0"/>
                <wp:effectExtent l="9525" t="7620" r="9525" b="11430"/>
                <wp:wrapNone/>
                <wp:docPr id="114" name="AutoSha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193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A52BFD" id="AutoShape 78" o:spid="_x0000_s1026" type="#_x0000_t32" style="position:absolute;margin-left:30.75pt;margin-top:3.8pt;width:174.75pt;height:0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"/>
            </w:pict>
          </mc:Fallback>
        </mc:AlternateContent>
      </w:r>
    </w:p>
    <w:p w:rsidR="00D45D00" w:rsidRDefault="00D45D00" w:rsidP="00D45D00">
      <w:pPr>
        <w:pStyle w:val="ListParagraph"/>
        <w:numPr>
          <w:ilvl w:val="0"/>
          <w:numId w:val="2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المساف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B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الفاصلة بين الجدار و رجل السلم.</w:t>
      </w:r>
    </w:p>
    <w:p w:rsidR="00D45D00" w:rsidRPr="007E31D4" w:rsidRDefault="00D45D00" w:rsidP="00D45D00">
      <w:pPr>
        <w:pStyle w:val="ListParagraph"/>
        <w:numPr>
          <w:ilvl w:val="0"/>
          <w:numId w:val="2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المساف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CD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الفاصلة بين نهاية الجدار و أعلى السلم.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br/>
        <w:t xml:space="preserve">( تعطى النتائج بالتدوير إلى </w: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>
        <w:rPr>
          <w:rFonts w:ascii="Times New Roman" w:hAnsi="Times New Roman" w:cs="Times New Roman" w:hint="cs"/>
          <w:b/>
          <w:bCs/>
          <w:sz w:val="24"/>
          <w:szCs w:val="24"/>
          <w:lang w:bidi="ar-DZ"/>
        </w:rPr>
        <w:instrText>EQ \F(1;100</w:instrTex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instrText>)</w:instrTex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end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).</w:t>
      </w:r>
    </w:p>
    <w:p w:rsidR="00D45D00" w:rsidRDefault="00D45D00" w:rsidP="00694296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5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Default="00D45D00" w:rsidP="00FC3F4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ناقل كهربائي (كابل) طوله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20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يمتد من قمة عمود إلى سطح الأرض يشكل زاوية قيسها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40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°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ع الأرض (أنظر الشكل).</w:t>
      </w:r>
    </w:p>
    <w:p w:rsidR="00D45D00" w:rsidRDefault="00D45D00" w:rsidP="0032533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Default="00D45D00" w:rsidP="0032533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958850</wp:posOffset>
                </wp:positionH>
                <wp:positionV relativeFrom="paragraph">
                  <wp:posOffset>139065</wp:posOffset>
                </wp:positionV>
                <wp:extent cx="1200785" cy="1062355"/>
                <wp:effectExtent l="6350" t="11430" r="12065" b="12065"/>
                <wp:wrapNone/>
                <wp:docPr id="115" name="AutoShap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00785" cy="1062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DE6644" id="AutoShape 114" o:spid="_x0000_s1026" type="#_x0000_t32" style="position:absolute;margin-left:75.5pt;margin-top:10.95pt;width:94.55pt;height:83.65pt;flip:x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"/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2159635</wp:posOffset>
                </wp:positionH>
                <wp:positionV relativeFrom="paragraph">
                  <wp:posOffset>139065</wp:posOffset>
                </wp:positionV>
                <wp:extent cx="635" cy="1062355"/>
                <wp:effectExtent l="6985" t="11430" r="11430" b="12065"/>
                <wp:wrapNone/>
                <wp:docPr id="116" name="AutoShap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062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74EF07" id="AutoShape 113" o:spid="_x0000_s1026" type="#_x0000_t32" style="position:absolute;margin-left:170.05pt;margin-top:10.95pt;width:.05pt;height:83.6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"/>
            </w:pict>
          </mc:Fallback>
        </mc:AlternateContent>
      </w:r>
    </w:p>
    <w:p w:rsidR="00D45D00" w:rsidRDefault="00D45D00" w:rsidP="0032533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Default="00D45D00" w:rsidP="0032533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12512" behindDoc="1" locked="0" layoutInCell="1" allowOverlap="1">
                <wp:simplePos x="0" y="0"/>
                <wp:positionH relativeFrom="column">
                  <wp:posOffset>1237615</wp:posOffset>
                </wp:positionH>
                <wp:positionV relativeFrom="paragraph">
                  <wp:posOffset>127635</wp:posOffset>
                </wp:positionV>
                <wp:extent cx="461010" cy="203200"/>
                <wp:effectExtent l="0" t="0" r="0" b="0"/>
                <wp:wrapNone/>
                <wp:docPr id="117" name="Text Box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" cy="203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 w:rsidP="00F4716C">
                            <w:pPr>
                              <w:bidi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  <w:rtl/>
                                <w:lang w:bidi="ar-DZ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  <w:rtl/>
                                <w:lang w:bidi="ar-DZ"/>
                              </w:rPr>
                              <w:t>الكابل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9" o:spid="_x0000_s1095" type="#_x0000_t202" style="position:absolute;left:0;text-align:left;margin-left:97.45pt;margin-top:10.05pt;width:36.3pt;height:16pt;z-index:-25160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" stroked="f">
                <v:textbox>
                  <w:txbxContent>
                    <w:p w:rsidR="00D45D00" w:rsidRPr="00A81EE0" w:rsidRDefault="00D45D00" w:rsidP="00F4716C">
                      <w:pPr>
                        <w:bidi/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vertAlign w:val="superscript"/>
                          <w:rtl/>
                          <w:lang w:bidi="ar-DZ"/>
                        </w:rPr>
                      </w:pPr>
                      <w:r w:rsidRPr="00A81EE0">
                        <w:rPr>
                          <w:rFonts w:ascii="Times New Roman" w:hAnsi="Times New Roman" w:cs="Times New Roman" w:hint="cs"/>
                          <w:b/>
                          <w:bCs/>
                          <w:sz w:val="24"/>
                          <w:szCs w:val="24"/>
                          <w:vertAlign w:val="superscript"/>
                          <w:rtl/>
                          <w:lang w:bidi="ar-DZ"/>
                        </w:rPr>
                        <w:t>الكابل</w:t>
                      </w:r>
                    </w:p>
                  </w:txbxContent>
                </v:textbox>
              </v:shape>
            </w:pict>
          </mc:Fallback>
        </mc:AlternateContent>
      </w:r>
    </w:p>
    <w:p w:rsidR="00D45D00" w:rsidRDefault="00D45D00" w:rsidP="0032533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val="en-US"/>
        </w:rPr>
        <mc:AlternateContent>
          <mc:Choice Requires="wps">
            <w:drawing>
              <wp:anchor distT="0" distB="0" distL="114300" distR="114300" simplePos="0" relativeHeight="251711488" behindDoc="1" locked="0" layoutInCell="1" allowOverlap="1">
                <wp:simplePos x="0" y="0"/>
                <wp:positionH relativeFrom="column">
                  <wp:posOffset>2040255</wp:posOffset>
                </wp:positionH>
                <wp:positionV relativeFrom="paragraph">
                  <wp:posOffset>48895</wp:posOffset>
                </wp:positionV>
                <wp:extent cx="461010" cy="203200"/>
                <wp:effectExtent l="1905" t="0" r="3810" b="0"/>
                <wp:wrapNone/>
                <wp:docPr id="118" name="Text Box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" cy="203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 w:rsidP="00F4716C">
                            <w:pPr>
                              <w:bidi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  <w:rtl/>
                                <w:lang w:bidi="ar-DZ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  <w:rtl/>
                                <w:lang w:bidi="ar-DZ"/>
                              </w:rPr>
                              <w:t>العمود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8" o:spid="_x0000_s1096" type="#_x0000_t202" style="position:absolute;left:0;text-align:left;margin-left:160.65pt;margin-top:3.85pt;width:36.3pt;height:16pt;z-index:-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" stroked="f">
                <v:textbox>
                  <w:txbxContent>
                    <w:p w:rsidR="00D45D00" w:rsidRPr="00A81EE0" w:rsidRDefault="00D45D00" w:rsidP="00F4716C">
                      <w:pPr>
                        <w:bidi/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vertAlign w:val="superscript"/>
                          <w:rtl/>
                          <w:lang w:bidi="ar-DZ"/>
                        </w:rPr>
                      </w:pPr>
                      <w:r w:rsidRPr="00A81EE0">
                        <w:rPr>
                          <w:rFonts w:ascii="Times New Roman" w:hAnsi="Times New Roman" w:cs="Times New Roman" w:hint="cs"/>
                          <w:b/>
                          <w:bCs/>
                          <w:sz w:val="24"/>
                          <w:szCs w:val="24"/>
                          <w:vertAlign w:val="superscript"/>
                          <w:rtl/>
                          <w:lang w:bidi="ar-DZ"/>
                        </w:rPr>
                        <w:t>العمود</w:t>
                      </w:r>
                    </w:p>
                  </w:txbxContent>
                </v:textbox>
              </v:shape>
            </w:pict>
          </mc:Fallback>
        </mc:AlternateContent>
      </w:r>
    </w:p>
    <w:p w:rsidR="00D45D00" w:rsidRDefault="00D45D00" w:rsidP="0032533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Default="00D45D00" w:rsidP="0032533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09440" behindDoc="1" locked="0" layoutInCell="1" allowOverlap="1">
                <wp:simplePos x="0" y="0"/>
                <wp:positionH relativeFrom="column">
                  <wp:posOffset>1173480</wp:posOffset>
                </wp:positionH>
                <wp:positionV relativeFrom="paragraph">
                  <wp:posOffset>74295</wp:posOffset>
                </wp:positionV>
                <wp:extent cx="413385" cy="294640"/>
                <wp:effectExtent l="1905" t="3810" r="3810" b="0"/>
                <wp:wrapNone/>
                <wp:docPr id="119" name="Text Box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3385" cy="294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40</w:t>
                            </w: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</w:rPr>
                              <w:t>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6" o:spid="_x0000_s1097" type="#_x0000_t202" style="position:absolute;left:0;text-align:left;margin-left:92.4pt;margin-top:5.85pt;width:32.55pt;height:23.2pt;z-index:-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" stroked="f">
                <v:textbox>
                  <w:txbxContent>
                    <w:p w:rsidR="00D45D00" w:rsidRPr="00A81EE0" w:rsidRDefault="00D45D00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vertAlign w:val="superscript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40</w:t>
                      </w: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vertAlign w:val="superscript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156335</wp:posOffset>
                </wp:positionH>
                <wp:positionV relativeFrom="paragraph">
                  <wp:posOffset>133350</wp:posOffset>
                </wp:positionV>
                <wp:extent cx="109220" cy="191770"/>
                <wp:effectExtent l="0" t="5715" r="10795" b="12065"/>
                <wp:wrapNone/>
                <wp:docPr id="120" name="Arc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9220" cy="191770"/>
                        </a:xfrm>
                        <a:custGeom>
                          <a:avLst/>
                          <a:gdLst>
                            <a:gd name="G0" fmla="+- 0 0 0"/>
                            <a:gd name="G1" fmla="+- 21173 0 0"/>
                            <a:gd name="G2" fmla="+- 21600 0 0"/>
                            <a:gd name="T0" fmla="*/ 4272 w 21600"/>
                            <a:gd name="T1" fmla="*/ 0 h 21173"/>
                            <a:gd name="T2" fmla="*/ 21600 w 21600"/>
                            <a:gd name="T3" fmla="*/ 21173 h 21173"/>
                            <a:gd name="T4" fmla="*/ 0 w 21600"/>
                            <a:gd name="T5" fmla="*/ 21173 h 2117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173" fill="none" extrusionOk="0">
                              <a:moveTo>
                                <a:pt x="4272" y="-1"/>
                              </a:moveTo>
                              <a:cubicBezTo>
                                <a:pt x="14351" y="2033"/>
                                <a:pt x="21600" y="10890"/>
                                <a:pt x="21600" y="21173"/>
                              </a:cubicBezTo>
                            </a:path>
                            <a:path w="21600" h="21173" stroke="0" extrusionOk="0">
                              <a:moveTo>
                                <a:pt x="4272" y="-1"/>
                              </a:moveTo>
                              <a:cubicBezTo>
                                <a:pt x="14351" y="2033"/>
                                <a:pt x="21600" y="10890"/>
                                <a:pt x="21600" y="21173"/>
                              </a:cubicBezTo>
                              <a:lnTo>
                                <a:pt x="0" y="21173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ACFCAC" id="Arc 115" o:spid="_x0000_s1026" style="position:absolute;margin-left:91.05pt;margin-top:10.5pt;width:8.6pt;height:15.1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1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" path="m4272,-1nfc14351,2033,21600,10890,21600,21173em4272,-1nsc14351,2033,21600,10890,21600,21173l,21173,4272,-1xe" filled="f">
                <v:path arrowok="t" o:extrusionok="f" o:connecttype="custom" o:connectlocs="21601,0;109220,191770;0,191770" o:connectangles="0,0,0"/>
              </v:shape>
            </w:pict>
          </mc:Fallback>
        </mc:AlternateContent>
      </w:r>
    </w:p>
    <w:p w:rsidR="00D45D00" w:rsidRDefault="00D45D00" w:rsidP="0032533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10464" behindDoc="1" locked="0" layoutInCell="1" allowOverlap="1">
                <wp:simplePos x="0" y="0"/>
                <wp:positionH relativeFrom="column">
                  <wp:posOffset>1202690</wp:posOffset>
                </wp:positionH>
                <wp:positionV relativeFrom="paragraph">
                  <wp:posOffset>153035</wp:posOffset>
                </wp:positionV>
                <wp:extent cx="638175" cy="203200"/>
                <wp:effectExtent l="2540" t="635" r="0" b="0"/>
                <wp:wrapNone/>
                <wp:docPr id="121" name="Text Box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175" cy="203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 w:rsidP="00F4716C">
                            <w:pPr>
                              <w:bidi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  <w:rtl/>
                                <w:lang w:bidi="ar-DZ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  <w:rtl/>
                                <w:lang w:bidi="ar-DZ"/>
                              </w:rPr>
                              <w:t>سطح الأر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7" o:spid="_x0000_s1098" type="#_x0000_t202" style="position:absolute;left:0;text-align:left;margin-left:94.7pt;margin-top:12.05pt;width:50.25pt;height:16pt;z-index:-25160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" stroked="f">
                <v:textbox>
                  <w:txbxContent>
                    <w:p w:rsidR="00D45D00" w:rsidRPr="00A81EE0" w:rsidRDefault="00D45D00" w:rsidP="00F4716C">
                      <w:pPr>
                        <w:bidi/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vertAlign w:val="superscript"/>
                          <w:rtl/>
                          <w:lang w:bidi="ar-DZ"/>
                        </w:rPr>
                      </w:pPr>
                      <w:r w:rsidRPr="00A81EE0">
                        <w:rPr>
                          <w:rFonts w:ascii="Times New Roman" w:hAnsi="Times New Roman" w:cs="Times New Roman" w:hint="cs"/>
                          <w:b/>
                          <w:bCs/>
                          <w:sz w:val="24"/>
                          <w:szCs w:val="24"/>
                          <w:vertAlign w:val="superscript"/>
                          <w:rtl/>
                          <w:lang w:bidi="ar-DZ"/>
                        </w:rPr>
                        <w:t>سطح الأرض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390525</wp:posOffset>
                </wp:positionH>
                <wp:positionV relativeFrom="paragraph">
                  <wp:posOffset>149860</wp:posOffset>
                </wp:positionV>
                <wp:extent cx="2328545" cy="0"/>
                <wp:effectExtent l="9525" t="6985" r="5080" b="12065"/>
                <wp:wrapNone/>
                <wp:docPr id="122" name="AutoShap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285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0A6991" id="AutoShape 112" o:spid="_x0000_s1026" type="#_x0000_t32" style="position:absolute;margin-left:30.75pt;margin-top:11.8pt;width:183.35pt;height:0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"/>
            </w:pict>
          </mc:Fallback>
        </mc:AlternateContent>
      </w:r>
    </w:p>
    <w:p w:rsidR="00D45D00" w:rsidRDefault="00D45D00" w:rsidP="0032533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Default="00D45D00" w:rsidP="00D45D00">
      <w:pPr>
        <w:pStyle w:val="ListParagraph"/>
        <w:numPr>
          <w:ilvl w:val="0"/>
          <w:numId w:val="2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ارتفاع هذا العمود. </w:t>
      </w:r>
    </w:p>
    <w:p w:rsidR="00D45D00" w:rsidRPr="00FC361B" w:rsidRDefault="00D45D00" w:rsidP="00D45D00">
      <w:pPr>
        <w:pStyle w:val="ListParagraph"/>
        <w:numPr>
          <w:ilvl w:val="0"/>
          <w:numId w:val="2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استخدام المقياس </w: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>
        <w:rPr>
          <w:rFonts w:ascii="Times New Roman" w:hAnsi="Times New Roman" w:cs="Times New Roman" w:hint="cs"/>
          <w:b/>
          <w:bCs/>
          <w:sz w:val="24"/>
          <w:szCs w:val="24"/>
          <w:lang w:bidi="ar-DZ"/>
        </w:rPr>
        <w:instrText>EQ \F(1;200</w:instrTex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instrText>)</w:instrTex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end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عط رسما لهذه الوضعية مع وضع البيانات عليه. </w:t>
      </w:r>
    </w:p>
    <w:p w:rsidR="00D45D00" w:rsidRDefault="00D45D00" w:rsidP="00D5190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6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Default="00D45D00" w:rsidP="004667F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SABCD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هرم منتظم قاعدته مربع طول قطره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12c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ارتفاعه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[SH]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هو أيضا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12c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Default="00D45D00" w:rsidP="00D45D00">
      <w:pPr>
        <w:pStyle w:val="ListParagraph"/>
        <w:numPr>
          <w:ilvl w:val="0"/>
          <w:numId w:val="2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) أعط رسما بالأطوال الحقيقية للمثلث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SAC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br/>
        <w:t xml:space="preserve">ب) أحسب القيمة المضبوطة للطول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SA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br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ج) أحسب بالتدوير إلى الدرجة قيس الزاوية </w:t>
      </w:r>
      <w:r w:rsidRPr="00675BBE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540" w:dyaOrig="340">
          <v:shape id="_x0000_i1082" type="#_x0000_t75" style="width:27pt;height:17.25pt" o:ole="">
            <v:imagedata r:id="rId139" o:title=""/>
          </v:shape>
          <o:OLEObject Type="Embed" ProgID="Equation.DSMT4" ShapeID="_x0000_i1082" DrawAspect="Content" ObjectID="_1755614384" r:id="rId140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D45D00" w:rsidRPr="00675BBE" w:rsidRDefault="00D45D00" w:rsidP="00D45D00">
      <w:pPr>
        <w:pStyle w:val="ListParagraph"/>
        <w:numPr>
          <w:ilvl w:val="0"/>
          <w:numId w:val="2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) أحسب مساحة القاعد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BCD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للهرم.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br/>
        <w:t xml:space="preserve">ب) استنتج حجم الهرم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SABCD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D45D00" w:rsidRDefault="00D45D00" w:rsidP="00EB4BB3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25824" behindDoc="1" locked="0" layoutInCell="1" allowOverlap="1">
                <wp:simplePos x="0" y="0"/>
                <wp:positionH relativeFrom="column">
                  <wp:posOffset>932180</wp:posOffset>
                </wp:positionH>
                <wp:positionV relativeFrom="paragraph">
                  <wp:posOffset>26670</wp:posOffset>
                </wp:positionV>
                <wp:extent cx="272415" cy="250825"/>
                <wp:effectExtent l="0" t="3175" r="0" b="3175"/>
                <wp:wrapNone/>
                <wp:docPr id="123" name="Text Box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25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1" o:spid="_x0000_s1099" type="#_x0000_t202" style="position:absolute;left:0;text-align:left;margin-left:73.4pt;margin-top:2.1pt;width:21.45pt;height:19.75pt;z-index:-251590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" stroked="f">
                <v:textbox>
                  <w:txbxContent>
                    <w:p w:rsidR="00D45D00" w:rsidRPr="00A81EE0" w:rsidRDefault="00D45D00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1156335</wp:posOffset>
                </wp:positionH>
                <wp:positionV relativeFrom="paragraph">
                  <wp:posOffset>169545</wp:posOffset>
                </wp:positionV>
                <wp:extent cx="542290" cy="859155"/>
                <wp:effectExtent l="13335" t="12700" r="6350" b="13970"/>
                <wp:wrapNone/>
                <wp:docPr id="124" name="AutoShape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2290" cy="8591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6400D2" id="AutoShape 132" o:spid="_x0000_s1026" type="#_x0000_t32" style="position:absolute;margin-left:91.05pt;margin-top:13.35pt;width:42.7pt;height:67.6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"/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1156335</wp:posOffset>
                </wp:positionH>
                <wp:positionV relativeFrom="paragraph">
                  <wp:posOffset>169545</wp:posOffset>
                </wp:positionV>
                <wp:extent cx="1803400" cy="859155"/>
                <wp:effectExtent l="13335" t="12700" r="12065" b="13970"/>
                <wp:wrapNone/>
                <wp:docPr id="125" name="AutoShap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3400" cy="8591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5FA6E9" id="AutoShape 131" o:spid="_x0000_s1026" type="#_x0000_t32" style="position:absolute;margin-left:91.05pt;margin-top:13.35pt;width:142pt;height:67.6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"/>
            </w:pict>
          </mc:Fallback>
        </mc:AlternateConten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7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Default="00D45D00" w:rsidP="00EB4BB3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27872" behindDoc="1" locked="0" layoutInCell="1" allowOverlap="1">
                <wp:simplePos x="0" y="0"/>
                <wp:positionH relativeFrom="column">
                  <wp:posOffset>1238885</wp:posOffset>
                </wp:positionH>
                <wp:positionV relativeFrom="paragraph">
                  <wp:posOffset>97790</wp:posOffset>
                </wp:positionV>
                <wp:extent cx="391795" cy="250825"/>
                <wp:effectExtent l="635" t="1905" r="0" b="4445"/>
                <wp:wrapNone/>
                <wp:docPr id="126" name="Text Box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1795" cy="25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25</w:t>
                            </w: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vertAlign w:val="superscript"/>
                              </w:rPr>
                              <w:t>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3" o:spid="_x0000_s1100" type="#_x0000_t202" style="position:absolute;left:0;text-align:left;margin-left:97.55pt;margin-top:7.7pt;width:30.85pt;height:19.75pt;z-index:-25158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" stroked="f">
                <v:textbox>
                  <w:txbxContent>
                    <w:p w:rsidR="00D45D00" w:rsidRPr="00A81EE0" w:rsidRDefault="00D45D00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  <w:vertAlign w:val="superscript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</w:rPr>
                        <w:t>25</w:t>
                      </w: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  <w:vertAlign w:val="superscript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26848" behindDoc="1" locked="0" layoutInCell="1" allowOverlap="1">
                <wp:simplePos x="0" y="0"/>
                <wp:positionH relativeFrom="column">
                  <wp:posOffset>1586865</wp:posOffset>
                </wp:positionH>
                <wp:positionV relativeFrom="paragraph">
                  <wp:posOffset>38100</wp:posOffset>
                </wp:positionV>
                <wp:extent cx="272415" cy="250825"/>
                <wp:effectExtent l="0" t="0" r="0" b="0"/>
                <wp:wrapNone/>
                <wp:docPr id="127" name="Text Box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25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2" o:spid="_x0000_s1101" type="#_x0000_t202" style="position:absolute;left:0;text-align:left;margin-left:124.95pt;margin-top:3pt;width:21.45pt;height:19.75pt;z-index:-251589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" stroked="f">
                <v:textbox>
                  <w:txbxContent>
                    <w:p w:rsidR="00D45D00" w:rsidRPr="00A81EE0" w:rsidRDefault="00D45D00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1261110</wp:posOffset>
                </wp:positionH>
                <wp:positionV relativeFrom="paragraph">
                  <wp:posOffset>64770</wp:posOffset>
                </wp:positionV>
                <wp:extent cx="89535" cy="146685"/>
                <wp:effectExtent l="0" t="0" r="11430" b="8255"/>
                <wp:wrapNone/>
                <wp:docPr id="128" name="Arc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9535" cy="146685"/>
                        </a:xfrm>
                        <a:custGeom>
                          <a:avLst/>
                          <a:gdLst>
                            <a:gd name="G0" fmla="+- 0 0 0"/>
                            <a:gd name="G1" fmla="+- 0 0 0"/>
                            <a:gd name="G2" fmla="+- 21600 0 0"/>
                            <a:gd name="T0" fmla="*/ 21295 w 21295"/>
                            <a:gd name="T1" fmla="*/ 3614 h 20442"/>
                            <a:gd name="T2" fmla="*/ 6977 w 21295"/>
                            <a:gd name="T3" fmla="*/ 20442 h 20442"/>
                            <a:gd name="T4" fmla="*/ 0 w 21295"/>
                            <a:gd name="T5" fmla="*/ 0 h 2044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295" h="20442" fill="none" extrusionOk="0">
                              <a:moveTo>
                                <a:pt x="21295" y="3614"/>
                              </a:moveTo>
                              <a:cubicBezTo>
                                <a:pt x="19969" y="11424"/>
                                <a:pt x="14474" y="17883"/>
                                <a:pt x="6977" y="20442"/>
                              </a:cubicBezTo>
                            </a:path>
                            <a:path w="21295" h="20442" stroke="0" extrusionOk="0">
                              <a:moveTo>
                                <a:pt x="21295" y="3614"/>
                              </a:moveTo>
                              <a:cubicBezTo>
                                <a:pt x="19969" y="11424"/>
                                <a:pt x="14474" y="17883"/>
                                <a:pt x="6977" y="20442"/>
                              </a:cubicBez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FF9246" id="Arc 138" o:spid="_x0000_s1026" style="position:absolute;margin-left:99.3pt;margin-top:5.1pt;width:7.05pt;height:11.5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295,204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" path="m21295,3614nfc19969,11424,14474,17883,6977,20442em21295,3614nsc19969,11424,14474,17883,6977,20442l,,21295,3614xe" filled="f">
                <v:path arrowok="t" o:extrusionok="f" o:connecttype="custom" o:connectlocs="89535,25933;29335,146685;0,0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1497965</wp:posOffset>
                </wp:positionH>
                <wp:positionV relativeFrom="paragraph">
                  <wp:posOffset>111125</wp:posOffset>
                </wp:positionV>
                <wp:extent cx="54610" cy="119380"/>
                <wp:effectExtent l="12065" t="5715" r="9525" b="8255"/>
                <wp:wrapNone/>
                <wp:docPr id="129" name="AutoShape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4610" cy="1193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AF20DE" id="AutoShape 135" o:spid="_x0000_s1026" type="#_x0000_t32" style="position:absolute;margin-left:117.95pt;margin-top:8.75pt;width:4.3pt;height:9.4pt;flip:x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"/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478915</wp:posOffset>
                </wp:positionH>
                <wp:positionV relativeFrom="paragraph">
                  <wp:posOffset>105410</wp:posOffset>
                </wp:positionV>
                <wp:extent cx="54610" cy="119380"/>
                <wp:effectExtent l="12065" t="9525" r="9525" b="13970"/>
                <wp:wrapNone/>
                <wp:docPr id="130" name="AutoShape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4610" cy="1193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704A93" id="AutoShape 134" o:spid="_x0000_s1026" type="#_x0000_t32" style="position:absolute;margin-left:116.45pt;margin-top:8.3pt;width:4.3pt;height:9.4pt;flip:x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"/>
            </w:pict>
          </mc:Fallback>
        </mc:AlternateContent>
      </w:r>
    </w:p>
    <w:p w:rsidR="00D45D00" w:rsidRDefault="00D45D00" w:rsidP="006B6B9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698625</wp:posOffset>
                </wp:positionH>
                <wp:positionV relativeFrom="paragraph">
                  <wp:posOffset>74295</wp:posOffset>
                </wp:positionV>
                <wp:extent cx="0" cy="603885"/>
                <wp:effectExtent l="12700" t="10795" r="6350" b="13970"/>
                <wp:wrapNone/>
                <wp:docPr id="131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038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90A5AD" id="AutoShape 130" o:spid="_x0000_s1026" type="#_x0000_t32" style="position:absolute;margin-left:133.75pt;margin-top:5.85pt;width:0;height:47.55pt;flip:y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"/>
            </w:pict>
          </mc:Fallback>
        </mc:AlternateContent>
      </w:r>
    </w:p>
    <w:p w:rsidR="00D45D00" w:rsidRDefault="00D45D00" w:rsidP="006B6B9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1623695</wp:posOffset>
                </wp:positionH>
                <wp:positionV relativeFrom="paragraph">
                  <wp:posOffset>122555</wp:posOffset>
                </wp:positionV>
                <wp:extent cx="135890" cy="46990"/>
                <wp:effectExtent l="13970" t="5715" r="12065" b="13970"/>
                <wp:wrapNone/>
                <wp:docPr id="132" name="AutoShape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5890" cy="469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F3DB78" id="AutoShape 137" o:spid="_x0000_s1026" type="#_x0000_t32" style="position:absolute;margin-left:127.85pt;margin-top:9.65pt;width:10.7pt;height:3.7pt;flip:x y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"/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1622425</wp:posOffset>
                </wp:positionH>
                <wp:positionV relativeFrom="paragraph">
                  <wp:posOffset>99060</wp:posOffset>
                </wp:positionV>
                <wp:extent cx="135890" cy="46990"/>
                <wp:effectExtent l="12700" t="10795" r="13335" b="8890"/>
                <wp:wrapNone/>
                <wp:docPr id="133" name="AutoShape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5890" cy="469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328582" id="AutoShape 136" o:spid="_x0000_s1026" type="#_x0000_t32" style="position:absolute;margin-left:127.75pt;margin-top:7.8pt;width:10.7pt;height:3.7pt;flip:x y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"/>
            </w:pict>
          </mc:Fallback>
        </mc:AlternateContent>
      </w:r>
    </w:p>
    <w:p w:rsidR="00D45D00" w:rsidRPr="00EB4BB3" w:rsidRDefault="00D45D00" w:rsidP="006B6B9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326390</wp:posOffset>
                </wp:positionH>
                <wp:positionV relativeFrom="paragraph">
                  <wp:posOffset>-960755</wp:posOffset>
                </wp:positionV>
                <wp:extent cx="272415" cy="250825"/>
                <wp:effectExtent l="12065" t="12065" r="10795" b="13335"/>
                <wp:wrapNone/>
                <wp:docPr id="134" name="Text Box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25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5D00" w:rsidRPr="00A81EE0" w:rsidRDefault="00D45D00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4" o:spid="_x0000_s1102" type="#_x0000_t202" style="position:absolute;left:0;text-align:left;margin-left:25.7pt;margin-top:-75.65pt;width:21.45pt;height:19.7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">
                <v:textbox>
                  <w:txbxContent>
                    <w:p w:rsidR="00D45D00" w:rsidRPr="00A81EE0" w:rsidRDefault="00D45D00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</w:p>
    <w:p w:rsidR="00D45D00" w:rsidRDefault="00D45D00" w:rsidP="00675BBE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29920" behindDoc="1" locked="0" layoutInCell="1" allowOverlap="1">
                <wp:simplePos x="0" y="0"/>
                <wp:positionH relativeFrom="column">
                  <wp:posOffset>2117090</wp:posOffset>
                </wp:positionH>
                <wp:positionV relativeFrom="paragraph">
                  <wp:posOffset>93345</wp:posOffset>
                </wp:positionV>
                <wp:extent cx="488950" cy="250825"/>
                <wp:effectExtent l="2540" t="3175" r="3810" b="3175"/>
                <wp:wrapNone/>
                <wp:docPr id="135" name="Text Box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950" cy="25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 w:rsidP="006B6B9D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8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5" o:spid="_x0000_s1103" type="#_x0000_t202" style="position:absolute;left:0;text-align:left;margin-left:166.7pt;margin-top:7.35pt;width:38.5pt;height:19.75pt;z-index:-251586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" stroked="f">
                <v:textbox>
                  <w:txbxContent>
                    <w:p w:rsidR="00D45D00" w:rsidRPr="00A81EE0" w:rsidRDefault="00D45D00" w:rsidP="006B6B9D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8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23776" behindDoc="1" locked="0" layoutInCell="1" allowOverlap="1">
                <wp:simplePos x="0" y="0"/>
                <wp:positionH relativeFrom="column">
                  <wp:posOffset>2870200</wp:posOffset>
                </wp:positionH>
                <wp:positionV relativeFrom="paragraph">
                  <wp:posOffset>9525</wp:posOffset>
                </wp:positionV>
                <wp:extent cx="272415" cy="250825"/>
                <wp:effectExtent l="3175" t="0" r="635" b="1270"/>
                <wp:wrapNone/>
                <wp:docPr id="136" name="Text Box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25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9" o:spid="_x0000_s1104" type="#_x0000_t202" style="position:absolute;left:0;text-align:left;margin-left:226pt;margin-top:.75pt;width:21.45pt;height:19.75pt;z-index:-25159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" stroked="f">
                <v:textbox>
                  <w:txbxContent>
                    <w:p w:rsidR="00D45D00" w:rsidRPr="00A81EE0" w:rsidRDefault="00D45D00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24800" behindDoc="1" locked="0" layoutInCell="1" allowOverlap="1">
                <wp:simplePos x="0" y="0"/>
                <wp:positionH relativeFrom="column">
                  <wp:posOffset>1555750</wp:posOffset>
                </wp:positionH>
                <wp:positionV relativeFrom="paragraph">
                  <wp:posOffset>100965</wp:posOffset>
                </wp:positionV>
                <wp:extent cx="272415" cy="250825"/>
                <wp:effectExtent l="3175" t="1270" r="635" b="0"/>
                <wp:wrapNone/>
                <wp:docPr id="137" name="Text Box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25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A81EE0" w:rsidRDefault="00D45D00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0" o:spid="_x0000_s1105" type="#_x0000_t202" style="position:absolute;left:0;text-align:left;margin-left:122.5pt;margin-top:7.95pt;width:21.45pt;height:19.75pt;z-index:-25159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" stroked="f">
                <v:textbox>
                  <w:txbxContent>
                    <w:p w:rsidR="00D45D00" w:rsidRPr="00A81EE0" w:rsidRDefault="00D45D00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1698625</wp:posOffset>
                </wp:positionH>
                <wp:positionV relativeFrom="paragraph">
                  <wp:posOffset>51435</wp:posOffset>
                </wp:positionV>
                <wp:extent cx="100965" cy="100965"/>
                <wp:effectExtent l="12700" t="8890" r="10160" b="13970"/>
                <wp:wrapNone/>
                <wp:docPr id="138" name="Rectangle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0965" cy="1009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F2E6447" id="Rectangle 133" o:spid="_x0000_s1026" style="position:absolute;margin-left:133.75pt;margin-top:4.05pt;width:7.95pt;height:7.9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"/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val="en-US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1698625</wp:posOffset>
                </wp:positionH>
                <wp:positionV relativeFrom="paragraph">
                  <wp:posOffset>152400</wp:posOffset>
                </wp:positionV>
                <wp:extent cx="1261110" cy="0"/>
                <wp:effectExtent l="12700" t="5080" r="12065" b="13970"/>
                <wp:wrapNone/>
                <wp:docPr id="139" name="AutoShap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6111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30FC53" id="AutoShape 129" o:spid="_x0000_s1026" type="#_x0000_t32" style="position:absolute;margin-left:133.75pt;margin-top:12pt;width:99.3pt;height:0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"/>
            </w:pict>
          </mc:Fallback>
        </mc:AlternateContent>
      </w:r>
    </w:p>
    <w:p w:rsidR="00D45D00" w:rsidRDefault="00D45D00" w:rsidP="006B6B9D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Default="00D45D00" w:rsidP="00A513BC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sectPr w:rsidR="00D45D00" w:rsidSect="0057147C">
          <w:type w:val="continuous"/>
          <w:pgSz w:w="11906" w:h="16838"/>
          <w:pgMar w:top="284" w:right="284" w:bottom="284" w:left="284" w:header="709" w:footer="709" w:gutter="0"/>
          <w:cols w:num="2" w:sep="1" w:space="397"/>
          <w:bidi/>
          <w:docGrid w:linePitch="360"/>
        </w:sect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الطول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FS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التدوير إلى </w: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>
        <w:rPr>
          <w:rFonts w:ascii="Times New Roman" w:hAnsi="Times New Roman" w:cs="Times New Roman" w:hint="cs"/>
          <w:b/>
          <w:bCs/>
          <w:sz w:val="24"/>
          <w:szCs w:val="24"/>
          <w:lang w:bidi="ar-DZ"/>
        </w:rPr>
        <w:instrText>EQ \F(1;10</w:instrTex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instrText>)</w:instrTex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end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D45D00" w:rsidRPr="00AF0894" w:rsidRDefault="00D45D00" w:rsidP="00FC3F4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Default="00D45D00"/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39"/>
      </w:tblGrid>
      <w:tr w:rsidR="00D45D00">
        <w:trPr>
          <w:trHeight w:val="78"/>
        </w:trPr>
        <w:tc>
          <w:tcPr>
            <w:tcW w:w="10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D00" w:rsidRPr="00303FFC" w:rsidRDefault="00D45D00" w:rsidP="0013002C">
            <w:pPr>
              <w:jc w:val="center"/>
              <w:rPr>
                <w:rFonts w:ascii="Comic Sans MS" w:hAnsi="Comic Sans MS" w:cs="Traditional Arabic"/>
                <w:b/>
                <w:bCs/>
              </w:rPr>
            </w:pPr>
            <w:r w:rsidRPr="00303FFC">
              <w:rPr>
                <w:rFonts w:ascii="Comic Sans MS" w:hAnsi="Comic Sans MS" w:cs="Traditional Arabic" w:hint="eastAsia"/>
                <w:b/>
                <w:bCs/>
                <w:rtl/>
              </w:rPr>
              <w:t>متوسطة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</w:t>
            </w:r>
            <w:r>
              <w:rPr>
                <w:rFonts w:ascii="Comic Sans MS" w:hAnsi="Comic Sans MS" w:cs="Traditional Arabic"/>
                <w:b/>
                <w:bCs/>
              </w:rPr>
              <w:t xml:space="preserve"> 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        </w:t>
            </w:r>
            <w:r w:rsidRPr="00303FFC">
              <w:rPr>
                <w:rFonts w:ascii="Comic Sans MS" w:hAnsi="Comic Sans MS" w:cs="Traditional Arabic" w:hint="eastAsia"/>
                <w:b/>
                <w:bCs/>
                <w:rtl/>
              </w:rPr>
              <w:t>سلسلة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</w:t>
            </w:r>
            <w:r w:rsidRPr="00303FFC">
              <w:rPr>
                <w:rFonts w:ascii="Comic Sans MS" w:hAnsi="Comic Sans MS" w:cs="Traditional Arabic" w:hint="eastAsia"/>
                <w:b/>
                <w:bCs/>
                <w:rtl/>
              </w:rPr>
              <w:t>تمارين</w:t>
            </w:r>
            <w:r>
              <w:rPr>
                <w:rFonts w:ascii="Comic Sans MS" w:hAnsi="Comic Sans MS" w:cs="Traditional Arabic"/>
                <w:b/>
                <w:bCs/>
              </w:rPr>
              <w:t xml:space="preserve">    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   </w:t>
            </w:r>
            <w:r>
              <w:rPr>
                <w:rFonts w:ascii="Comic Sans MS" w:hAnsi="Comic Sans MS" w:cs="Traditional Arabic" w:hint="eastAsia"/>
                <w:b/>
                <w:bCs/>
                <w:rtl/>
              </w:rPr>
              <w:t>النسب</w:t>
            </w:r>
            <w:r>
              <w:rPr>
                <w:rFonts w:ascii="Comic Sans MS" w:hAnsi="Comic Sans MS" w:cs="Traditional Arabic"/>
                <w:b/>
                <w:bCs/>
                <w:rtl/>
              </w:rPr>
              <w:t xml:space="preserve"> </w:t>
            </w:r>
            <w:r>
              <w:rPr>
                <w:rFonts w:ascii="Comic Sans MS" w:hAnsi="Comic Sans MS" w:cs="Traditional Arabic" w:hint="eastAsia"/>
                <w:b/>
                <w:bCs/>
                <w:rtl/>
              </w:rPr>
              <w:t>المثلثية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 </w:t>
            </w:r>
            <w:r>
              <w:rPr>
                <w:rFonts w:ascii="Comic Sans MS" w:hAnsi="Comic Sans MS" w:cs="Traditional Arabic" w:hint="eastAsia"/>
                <w:b/>
                <w:bCs/>
                <w:rtl/>
              </w:rPr>
              <w:t>في</w:t>
            </w:r>
            <w:r>
              <w:rPr>
                <w:rFonts w:ascii="Comic Sans MS" w:hAnsi="Comic Sans MS" w:cs="Traditional Arabic"/>
                <w:b/>
                <w:bCs/>
                <w:rtl/>
              </w:rPr>
              <w:t xml:space="preserve"> </w:t>
            </w:r>
            <w:r>
              <w:rPr>
                <w:rFonts w:ascii="Comic Sans MS" w:hAnsi="Comic Sans MS" w:cs="Traditional Arabic" w:hint="eastAsia"/>
                <w:b/>
                <w:bCs/>
                <w:rtl/>
              </w:rPr>
              <w:t>المثلث</w:t>
            </w:r>
            <w:r>
              <w:rPr>
                <w:rFonts w:ascii="Comic Sans MS" w:hAnsi="Comic Sans MS" w:cs="Traditional Arabic"/>
                <w:b/>
                <w:bCs/>
                <w:rtl/>
              </w:rPr>
              <w:t xml:space="preserve"> </w:t>
            </w:r>
            <w:r>
              <w:rPr>
                <w:rFonts w:ascii="Comic Sans MS" w:hAnsi="Comic Sans MS" w:cs="Traditional Arabic" w:hint="eastAsia"/>
                <w:b/>
                <w:bCs/>
                <w:rtl/>
              </w:rPr>
              <w:t>القائم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       </w:t>
            </w:r>
            <w:r w:rsidRPr="00303FFC">
              <w:rPr>
                <w:rFonts w:ascii="Comic Sans MS" w:hAnsi="Comic Sans MS" w:cs="Traditional Arabic" w:hint="eastAsia"/>
                <w:b/>
                <w:bCs/>
                <w:rtl/>
              </w:rPr>
              <w:t>السنوات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</w:t>
            </w:r>
            <w:r w:rsidRPr="00303FFC">
              <w:rPr>
                <w:rFonts w:ascii="Comic Sans MS" w:hAnsi="Comic Sans MS" w:cs="Traditional Arabic" w:hint="eastAsia"/>
                <w:b/>
                <w:bCs/>
                <w:rtl/>
              </w:rPr>
              <w:t>الرابعة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</w:t>
            </w:r>
            <w:r w:rsidRPr="00303FFC">
              <w:rPr>
                <w:rFonts w:ascii="Comic Sans MS" w:hAnsi="Comic Sans MS" w:cs="Traditional Arabic" w:hint="eastAsia"/>
                <w:b/>
                <w:bCs/>
                <w:rtl/>
              </w:rPr>
              <w:t>متوسط</w:t>
            </w:r>
            <w:r w:rsidRPr="00303FFC">
              <w:rPr>
                <w:rFonts w:ascii="Comic Sans MS" w:hAnsi="Comic Sans MS" w:cs="Traditional Arabic"/>
                <w:b/>
                <w:bCs/>
                <w:rtl/>
              </w:rPr>
              <w:t xml:space="preserve">    </w:t>
            </w:r>
          </w:p>
        </w:tc>
      </w:tr>
      <w:tr w:rsidR="00D45D00">
        <w:trPr>
          <w:trHeight w:val="14875"/>
        </w:trPr>
        <w:tc>
          <w:tcPr>
            <w:tcW w:w="10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D00" w:rsidRDefault="00D45D00" w:rsidP="001E42E7">
            <w:pPr>
              <w:rPr>
                <w:rFonts w:ascii="Lucida Console" w:hAnsi="Lucida Console" w:cs="Traditional Arabic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:rsidR="00D45D00" w:rsidRPr="00303FFC" w:rsidRDefault="00D45D00" w:rsidP="001E42E7">
            <w:pPr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Lucida Console" w:hAnsi="Lucida Console" w:cs="Traditional Arabic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</w:t>
            </w:r>
            <w:r>
              <w:rPr>
                <w:rFonts w:ascii="Lucida Console" w:hAnsi="Lucida Console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>
              <w:rPr>
                <w:rFonts w:ascii="Lucida Console" w:hAnsi="Lucida Console" w:cs="Traditional Arabic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t>الأوّل</w:t>
            </w:r>
            <w:r>
              <w:rPr>
                <w:rFonts w:ascii="Lucida Console" w:hAnsi="Lucida Console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:</w:t>
            </w:r>
            <w:r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</w:p>
          <w:p w:rsidR="00D45D00" w:rsidRPr="00401F58" w:rsidRDefault="00D45D00" w:rsidP="008F4679">
            <w:pPr>
              <w:tabs>
                <w:tab w:val="left" w:pos="2082"/>
                <w:tab w:val="center" w:pos="5386"/>
                <w:tab w:val="left" w:pos="8757"/>
              </w:tabs>
              <w:ind w:firstLine="1952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</w:rPr>
              <w:t>ABC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مثلث بحيث  :     </w:t>
            </w:r>
            <w:r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</w:rPr>
              <w:drawing>
                <wp:inline distT="0" distB="0" distL="0" distR="0">
                  <wp:extent cx="571500" cy="190500"/>
                  <wp:effectExtent l="0" t="0" r="0" b="0"/>
                  <wp:docPr id="140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  و  </w:t>
            </w:r>
            <w:r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</w:rPr>
              <w:drawing>
                <wp:inline distT="0" distB="0" distL="0" distR="0">
                  <wp:extent cx="581025" cy="190500"/>
                  <wp:effectExtent l="0" t="0" r="0" b="0"/>
                  <wp:docPr id="141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  و  </w:t>
            </w:r>
            <w:r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8"/>
              </w:rPr>
              <w:drawing>
                <wp:inline distT="0" distB="0" distL="0" distR="0">
                  <wp:extent cx="866775" cy="257175"/>
                  <wp:effectExtent l="0" t="0" r="0" b="0"/>
                  <wp:docPr id="142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401F58" w:rsidRDefault="00D45D00" w:rsidP="008F4679">
            <w:pPr>
              <w:tabs>
                <w:tab w:val="left" w:pos="2082"/>
                <w:tab w:val="center" w:pos="5386"/>
                <w:tab w:val="left" w:pos="8757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</w:rPr>
              <w:t>(1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– بين أن المثلث 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ABC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قائم الزاوية في 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A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401F58" w:rsidRDefault="00D45D00" w:rsidP="008F4679">
            <w:pPr>
              <w:tabs>
                <w:tab w:val="left" w:pos="2082"/>
                <w:tab w:val="center" w:pos="5386"/>
                <w:tab w:val="left" w:pos="8757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</w:rPr>
              <w:t>(2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– أحسب  :  </w:t>
            </w:r>
            <w:r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</w:rPr>
              <w:drawing>
                <wp:inline distT="0" distB="0" distL="0" distR="0">
                  <wp:extent cx="695325" cy="238125"/>
                  <wp:effectExtent l="0" t="0" r="0" b="0"/>
                  <wp:docPr id="143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401F58" w:rsidRDefault="00D45D00" w:rsidP="008F4679">
            <w:pPr>
              <w:tabs>
                <w:tab w:val="left" w:pos="2082"/>
                <w:tab w:val="center" w:pos="5386"/>
                <w:tab w:val="left" w:pos="8757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</w:rPr>
              <w:t>(3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– لتكن 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H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المسقط العمودي للنقطة 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A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على المستقيم 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(BC)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401F58" w:rsidRDefault="00D45D00" w:rsidP="008F4679">
            <w:pPr>
              <w:tabs>
                <w:tab w:val="left" w:pos="2082"/>
                <w:tab w:val="center" w:pos="5386"/>
                <w:tab w:val="left" w:pos="8757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             أ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(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-- أنجز الشكــل.</w:t>
            </w:r>
          </w:p>
          <w:p w:rsidR="00D45D00" w:rsidRPr="00401F58" w:rsidRDefault="00D45D00" w:rsidP="008F4679">
            <w:pPr>
              <w:tabs>
                <w:tab w:val="left" w:pos="2082"/>
                <w:tab w:val="center" w:pos="5386"/>
                <w:tab w:val="left" w:pos="8757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          ب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(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-- أحسب 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AH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  و 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BH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401F58" w:rsidRDefault="00D45D00" w:rsidP="008F4679">
            <w:pPr>
              <w:tabs>
                <w:tab w:val="left" w:pos="2082"/>
                <w:tab w:val="center" w:pos="5386"/>
                <w:tab w:val="left" w:pos="8757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</w:rPr>
              <w:t>(4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– العمودي على المستقيم 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(BC)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في 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B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يقطع المستقيم 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(AC)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في النقطة 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E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401F58" w:rsidRDefault="00D45D00" w:rsidP="008F4679">
            <w:pPr>
              <w:tabs>
                <w:tab w:val="left" w:pos="2082"/>
                <w:tab w:val="center" w:pos="5386"/>
                <w:tab w:val="left" w:pos="8757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              أحسب  :  </w:t>
            </w:r>
            <w:r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</w:rPr>
              <w:drawing>
                <wp:inline distT="0" distB="0" distL="0" distR="0">
                  <wp:extent cx="676275" cy="238125"/>
                  <wp:effectExtent l="0" t="0" r="0" b="0"/>
                  <wp:docPr id="144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Default="00D45D00" w:rsidP="008F4679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الثاني :</w:t>
            </w:r>
          </w:p>
          <w:p w:rsidR="00D45D00" w:rsidRPr="008F4679" w:rsidRDefault="00D45D00" w:rsidP="008F4679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                    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   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ABC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مثلث قائم الزاوية في 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A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بحيث  :   </w:t>
            </w:r>
            <w:r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</w:rPr>
              <w:drawing>
                <wp:inline distT="0" distB="0" distL="0" distR="0">
                  <wp:extent cx="866775" cy="238125"/>
                  <wp:effectExtent l="0" t="0" r="0" b="0"/>
                  <wp:docPr id="145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401F58" w:rsidRDefault="00D45D00" w:rsidP="008F4679">
            <w:pPr>
              <w:tabs>
                <w:tab w:val="left" w:pos="1412"/>
                <w:tab w:val="left" w:pos="2099"/>
              </w:tabs>
              <w:ind w:firstLine="1412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401F58">
              <w:rPr>
                <w:rFonts w:ascii="Traditional Arabic" w:hAnsi="Traditional Arabic" w:cs="Traditional Arabic" w:hint="eastAsia"/>
                <w:b/>
                <w:bCs/>
                <w:rtl/>
              </w:rPr>
              <w:t>و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D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</w:t>
            </w:r>
            <w:r>
              <w:rPr>
                <w:rFonts w:ascii="Traditional Arabic" w:hAnsi="Traditional Arabic" w:cs="Traditional Arabic" w:hint="eastAsia"/>
                <w:b/>
                <w:bCs/>
                <w:rtl/>
              </w:rPr>
              <w:t>نظيرة</w:t>
            </w:r>
            <w:r>
              <w:rPr>
                <w:rFonts w:ascii="Traditional Arabic" w:hAnsi="Traditional Arabic" w:cs="Traditional Arabic"/>
                <w:b/>
                <w:bCs/>
                <w:rtl/>
              </w:rPr>
              <w:t xml:space="preserve"> 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A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بالنسبة للنقطة 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C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401F58" w:rsidRDefault="00D45D00" w:rsidP="008F4679">
            <w:pPr>
              <w:tabs>
                <w:tab w:val="left" w:pos="1412"/>
                <w:tab w:val="left" w:pos="2099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</w:rPr>
              <w:t>(1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– أثبت أن   :  </w:t>
            </w:r>
            <w:r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</w:rPr>
              <w:drawing>
                <wp:inline distT="0" distB="0" distL="0" distR="0">
                  <wp:extent cx="1019175" cy="238125"/>
                  <wp:effectExtent l="0" t="0" r="0" b="0"/>
                  <wp:docPr id="146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401F58" w:rsidRDefault="00D45D00" w:rsidP="008F4679">
            <w:pPr>
              <w:tabs>
                <w:tab w:val="left" w:pos="1412"/>
                <w:tab w:val="left" w:pos="2099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</w:rPr>
              <w:t>(2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– إذا علمت أن  </w:t>
            </w:r>
            <w:r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8"/>
              </w:rPr>
              <w:drawing>
                <wp:inline distT="0" distB="0" distL="0" distR="0">
                  <wp:extent cx="790575" cy="257175"/>
                  <wp:effectExtent l="0" t="0" r="0" b="0"/>
                  <wp:docPr id="147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 فاحسب  :   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AC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 و 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AB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  و  </w:t>
            </w:r>
            <w:r w:rsidRPr="00401F58">
              <w:rPr>
                <w:rFonts w:ascii="Traditional Arabic" w:hAnsi="Traditional Arabic" w:cs="Traditional Arabic"/>
                <w:b/>
                <w:bCs/>
              </w:rPr>
              <w:t>BD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84642D" w:rsidRDefault="00D45D00" w:rsidP="00C925C1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الثالث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</w:p>
          <w:p w:rsidR="00D45D00" w:rsidRPr="00401F58" w:rsidRDefault="00D45D00" w:rsidP="008F4679">
            <w:pPr>
              <w:ind w:firstLine="1952"/>
              <w:rPr>
                <w:rFonts w:ascii="Traditional Arabic" w:hAnsi="Traditional Arabic" w:cs="Traditional Arabic"/>
                <w:b/>
                <w:bCs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</w:rPr>
              <w:drawing>
                <wp:inline distT="0" distB="0" distL="0" distR="0">
                  <wp:extent cx="161925" cy="152400"/>
                  <wp:effectExtent l="0" t="0" r="0" b="0"/>
                  <wp:docPr id="148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قيس زاوية حادة بحيث  :  </w:t>
            </w:r>
            <w:r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</w:rPr>
              <w:drawing>
                <wp:inline distT="0" distB="0" distL="0" distR="0">
                  <wp:extent cx="904875" cy="190500"/>
                  <wp:effectExtent l="0" t="0" r="0" b="0"/>
                  <wp:docPr id="149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401F58" w:rsidRDefault="00D45D00" w:rsidP="008F4679">
            <w:pPr>
              <w:ind w:firstLine="692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</w:rPr>
              <w:t>(1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– إذا علمت أن  :  </w:t>
            </w:r>
            <w:r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28"/>
              </w:rPr>
              <w:drawing>
                <wp:inline distT="0" distB="0" distL="0" distR="0">
                  <wp:extent cx="800100" cy="495300"/>
                  <wp:effectExtent l="0" t="0" r="0" b="0"/>
                  <wp:docPr id="150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فاحسب  :   </w:t>
            </w:r>
            <w:r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</w:rPr>
              <w:drawing>
                <wp:inline distT="0" distB="0" distL="0" distR="0">
                  <wp:extent cx="419100" cy="152400"/>
                  <wp:effectExtent l="0" t="0" r="0" b="0"/>
                  <wp:docPr id="151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  و  </w:t>
            </w:r>
            <w:r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</w:rPr>
              <w:drawing>
                <wp:inline distT="0" distB="0" distL="0" distR="0">
                  <wp:extent cx="409575" cy="180975"/>
                  <wp:effectExtent l="0" t="0" r="0" b="0"/>
                  <wp:docPr id="152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401F58" w:rsidRDefault="00D45D00" w:rsidP="008F4679">
            <w:pPr>
              <w:ind w:firstLine="692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</w:rPr>
              <w:t>(2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– إذا علمت أن  :   </w:t>
            </w:r>
            <w:r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30"/>
              </w:rPr>
              <w:drawing>
                <wp:inline distT="0" distB="0" distL="0" distR="0">
                  <wp:extent cx="1104900" cy="504825"/>
                  <wp:effectExtent l="0" t="0" r="0" b="0"/>
                  <wp:docPr id="153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بحيث </w:t>
            </w:r>
            <w:r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</w:rPr>
              <w:drawing>
                <wp:inline distT="0" distB="0" distL="0" distR="0">
                  <wp:extent cx="142875" cy="152400"/>
                  <wp:effectExtent l="0" t="0" r="0" b="0"/>
                  <wp:docPr id="154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 و </w:t>
            </w:r>
            <w:r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</w:rPr>
              <w:drawing>
                <wp:inline distT="0" distB="0" distL="0" distR="0">
                  <wp:extent cx="142875" cy="190500"/>
                  <wp:effectExtent l="0" t="0" r="0" b="0"/>
                  <wp:docPr id="155" name="Imag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 عددان حقيقيان موجبان </w:t>
            </w:r>
            <w:r>
              <w:rPr>
                <w:rFonts w:ascii="Traditional Arabic" w:hAnsi="Traditional Arabic" w:cs="Traditional Arabic" w:hint="eastAsia"/>
                <w:b/>
                <w:bCs/>
                <w:rtl/>
              </w:rPr>
              <w:t>تماما</w:t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 و </w:t>
            </w:r>
            <w:r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</w:rPr>
              <w:drawing>
                <wp:inline distT="0" distB="0" distL="0" distR="0">
                  <wp:extent cx="657225" cy="190500"/>
                  <wp:effectExtent l="0" t="0" r="0" b="0"/>
                  <wp:docPr id="156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401F58" w:rsidRDefault="00D45D00" w:rsidP="008F4679">
            <w:pPr>
              <w:ind w:firstLine="692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        فاحسب  :  </w:t>
            </w:r>
            <w:r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</w:rPr>
              <w:drawing>
                <wp:inline distT="0" distB="0" distL="0" distR="0">
                  <wp:extent cx="390525" cy="190500"/>
                  <wp:effectExtent l="0" t="0" r="0" b="0"/>
                  <wp:docPr id="157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  و </w:t>
            </w:r>
            <w:r w:rsidRPr="00401F58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</w:rPr>
              <w:drawing>
                <wp:inline distT="0" distB="0" distL="0" distR="0">
                  <wp:extent cx="409575" cy="180975"/>
                  <wp:effectExtent l="0" t="0" r="0" b="0"/>
                  <wp:docPr id="158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1F58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84642D" w:rsidRDefault="00D45D00" w:rsidP="008F4679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الرابع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>: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D45D00" w:rsidRPr="008F4679" w:rsidRDefault="00D45D00" w:rsidP="008F4679">
            <w:pPr>
              <w:tabs>
                <w:tab w:val="left" w:pos="1952"/>
                <w:tab w:val="center" w:pos="5372"/>
                <w:tab w:val="left" w:pos="8908"/>
              </w:tabs>
              <w:ind w:hanging="28"/>
              <w:rPr>
                <w:rFonts w:ascii="Traditional Arabic" w:hAnsi="Traditional Arabic" w:cs="Traditional Arabic"/>
                <w:b/>
                <w:bCs/>
                <w:rtl/>
              </w:rPr>
            </w:pPr>
            <w:r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        </w:t>
            </w:r>
            <w:r w:rsidRPr="007D2D31">
              <w:rPr>
                <w:rFonts w:ascii="Arial" w:hAnsi="Arial"/>
                <w:b/>
                <w:bCs/>
                <w:rtl/>
                <w:lang w:bidi="ar-DZ"/>
              </w:rPr>
              <w:t>1</w:t>
            </w:r>
            <w:r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rtl/>
              </w:rPr>
              <w:t xml:space="preserve"> 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– بسط ما يلي  :     </w:t>
            </w:r>
            <w:r w:rsidRPr="008F4679">
              <w:rPr>
                <w:rFonts w:ascii="Traditional Arabic" w:hAnsi="Traditional Arabic" w:cs="Traditional Arabic" w:hint="cs"/>
                <w:b/>
                <w:bCs/>
                <w:noProof/>
                <w:position w:val="-20"/>
              </w:rPr>
              <w:drawing>
                <wp:inline distT="0" distB="0" distL="0" distR="0">
                  <wp:extent cx="1666875" cy="342900"/>
                  <wp:effectExtent l="0" t="0" r="0" b="0"/>
                  <wp:docPr id="159" name="Imag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8F4679" w:rsidRDefault="00D45D00" w:rsidP="008F4679">
            <w:pPr>
              <w:rPr>
                <w:rFonts w:ascii="Traditional Arabic" w:hAnsi="Traditional Arabic" w:cs="Traditional Arabic"/>
                <w:b/>
                <w:bCs/>
                <w:u w:val="single"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</w:rPr>
              <w:t xml:space="preserve">         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</w:t>
            </w:r>
            <w:r w:rsidRPr="008F4679">
              <w:rPr>
                <w:rFonts w:ascii="Traditional Arabic" w:hAnsi="Traditional Arabic" w:cs="Traditional Arabic"/>
                <w:b/>
                <w:bCs/>
              </w:rPr>
              <w:t>(2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– بين أن        :    </w:t>
            </w:r>
            <w:r w:rsidRPr="008F4679">
              <w:rPr>
                <w:rFonts w:ascii="Traditional Arabic" w:hAnsi="Traditional Arabic" w:cs="Traditional Arabic" w:hint="cs"/>
                <w:b/>
                <w:bCs/>
                <w:noProof/>
                <w:position w:val="-28"/>
              </w:rPr>
              <w:drawing>
                <wp:inline distT="0" distB="0" distL="0" distR="0">
                  <wp:extent cx="1409700" cy="457200"/>
                  <wp:effectExtent l="0" t="0" r="0" b="0"/>
                  <wp:docPr id="160" name="Imag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5D00" w:rsidRDefault="00D45D00" w:rsidP="00460108">
            <w:pPr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84642D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lastRenderedPageBreak/>
              <w:t>التمرين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t>الخامس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84642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>:</w:t>
            </w:r>
          </w:p>
          <w:p w:rsidR="00D45D00" w:rsidRPr="008F4679" w:rsidRDefault="00D45D00" w:rsidP="008F4679">
            <w:pPr>
              <w:tabs>
                <w:tab w:val="left" w:pos="1965"/>
              </w:tabs>
              <w:rPr>
                <w:rFonts w:ascii="Traditional Arabic" w:hAnsi="Traditional Arabic" w:cs="Traditional Arabic"/>
                <w:b/>
                <w:bCs/>
                <w:rtl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rtl/>
              </w:rPr>
              <w:t xml:space="preserve">          </w:t>
            </w:r>
            <w:r w:rsidRPr="008F4679">
              <w:rPr>
                <w:rFonts w:ascii="Traditional Arabic" w:hAnsi="Traditional Arabic" w:cs="Traditional Arabic"/>
                <w:b/>
                <w:bCs/>
              </w:rPr>
              <w:t>ABC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مثلث قائم الزاوية في </w:t>
            </w:r>
            <w:r w:rsidRPr="008F4679">
              <w:rPr>
                <w:rFonts w:ascii="Traditional Arabic" w:hAnsi="Traditional Arabic" w:cs="Traditional Arabic"/>
                <w:b/>
                <w:bCs/>
              </w:rPr>
              <w:t>A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 بحيث  :      </w:t>
            </w:r>
            <w:r w:rsidRPr="008F4679">
              <w:rPr>
                <w:rFonts w:ascii="Traditional Arabic" w:hAnsi="Traditional Arabic" w:cs="Traditional Arabic" w:hint="cs"/>
                <w:b/>
                <w:bCs/>
                <w:noProof/>
                <w:position w:val="-4"/>
              </w:rPr>
              <w:drawing>
                <wp:inline distT="0" distB="0" distL="0" distR="0">
                  <wp:extent cx="571500" cy="180975"/>
                  <wp:effectExtent l="0" t="0" r="0" b="0"/>
                  <wp:docPr id="161" name="Imag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   و   </w:t>
            </w:r>
            <w:r w:rsidRPr="008F4679">
              <w:rPr>
                <w:rFonts w:ascii="Traditional Arabic" w:hAnsi="Traditional Arabic" w:cs="Traditional Arabic" w:hint="cs"/>
                <w:b/>
                <w:bCs/>
                <w:noProof/>
                <w:position w:val="-8"/>
              </w:rPr>
              <w:drawing>
                <wp:inline distT="0" distB="0" distL="0" distR="0">
                  <wp:extent cx="866775" cy="257175"/>
                  <wp:effectExtent l="0" t="0" r="0" b="0"/>
                  <wp:docPr id="162" name="Imag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8F4679" w:rsidRDefault="00D45D00" w:rsidP="008F4679">
            <w:pPr>
              <w:tabs>
                <w:tab w:val="left" w:pos="1965"/>
              </w:tabs>
              <w:ind w:firstLine="1412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8F4679">
              <w:rPr>
                <w:rFonts w:ascii="Traditional Arabic" w:hAnsi="Traditional Arabic" w:cs="Traditional Arabic"/>
                <w:b/>
                <w:bCs/>
              </w:rPr>
              <w:t>M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منتصف </w:t>
            </w:r>
            <w:r w:rsidRPr="008F4679">
              <w:rPr>
                <w:rFonts w:ascii="Traditional Arabic" w:hAnsi="Traditional Arabic" w:cs="Traditional Arabic"/>
                <w:b/>
                <w:bCs/>
              </w:rPr>
              <w:t>[BC]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8F4679" w:rsidRDefault="00D45D00" w:rsidP="008F4679">
            <w:pPr>
              <w:tabs>
                <w:tab w:val="left" w:pos="1965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8F4679">
              <w:rPr>
                <w:rFonts w:ascii="Traditional Arabic" w:hAnsi="Traditional Arabic" w:cs="Traditional Arabic"/>
                <w:b/>
                <w:bCs/>
              </w:rPr>
              <w:t>(1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– أحسب </w:t>
            </w:r>
            <w:r w:rsidRPr="008F4679">
              <w:rPr>
                <w:rFonts w:ascii="Traditional Arabic" w:hAnsi="Traditional Arabic" w:cs="Traditional Arabic"/>
                <w:b/>
                <w:bCs/>
              </w:rPr>
              <w:t>AC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8F4679" w:rsidRDefault="00D45D00" w:rsidP="008F4679">
            <w:pPr>
              <w:tabs>
                <w:tab w:val="left" w:pos="1965"/>
              </w:tabs>
              <w:rPr>
                <w:rFonts w:ascii="Traditional Arabic" w:hAnsi="Traditional Arabic" w:cs="Traditional Arabic"/>
                <w:b/>
                <w:bCs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</w:rPr>
              <w:t xml:space="preserve">           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</w:t>
            </w:r>
            <w:r w:rsidRPr="008F4679">
              <w:rPr>
                <w:rFonts w:ascii="Traditional Arabic" w:hAnsi="Traditional Arabic" w:cs="Traditional Arabic"/>
                <w:b/>
                <w:bCs/>
              </w:rPr>
              <w:t>(2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– أنجز الشكــل و تحقق أن   :  </w:t>
            </w:r>
            <w:r w:rsidRPr="008F4679">
              <w:rPr>
                <w:rFonts w:ascii="Traditional Arabic" w:hAnsi="Traditional Arabic" w:cs="Traditional Arabic"/>
                <w:b/>
                <w:bCs/>
              </w:rPr>
              <w:t>BM = 5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8F4679" w:rsidRDefault="00D45D00" w:rsidP="008F4679">
            <w:pPr>
              <w:tabs>
                <w:tab w:val="left" w:pos="1965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8F4679">
              <w:rPr>
                <w:rFonts w:ascii="Traditional Arabic" w:hAnsi="Traditional Arabic" w:cs="Traditional Arabic"/>
                <w:b/>
                <w:bCs/>
              </w:rPr>
              <w:t>(3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– أحسب  :  </w:t>
            </w:r>
            <w:r w:rsidRPr="008F4679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</w:rPr>
              <w:drawing>
                <wp:inline distT="0" distB="0" distL="0" distR="0">
                  <wp:extent cx="723900" cy="238125"/>
                  <wp:effectExtent l="0" t="0" r="0" b="0"/>
                  <wp:docPr id="163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  و  </w:t>
            </w:r>
            <w:r w:rsidRPr="008F4679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</w:rPr>
              <w:drawing>
                <wp:inline distT="0" distB="0" distL="0" distR="0">
                  <wp:extent cx="752475" cy="238125"/>
                  <wp:effectExtent l="0" t="0" r="0" b="0"/>
                  <wp:docPr id="164" name="Imag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8F4679" w:rsidRDefault="00D45D00" w:rsidP="008F4679">
            <w:pPr>
              <w:tabs>
                <w:tab w:val="left" w:pos="1965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8F4679">
              <w:rPr>
                <w:rFonts w:ascii="Traditional Arabic" w:hAnsi="Traditional Arabic" w:cs="Traditional Arabic"/>
                <w:b/>
                <w:bCs/>
              </w:rPr>
              <w:t>(4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– لتكن </w:t>
            </w:r>
            <w:r w:rsidRPr="008F4679">
              <w:rPr>
                <w:rFonts w:ascii="Traditional Arabic" w:hAnsi="Traditional Arabic" w:cs="Traditional Arabic"/>
                <w:b/>
                <w:bCs/>
              </w:rPr>
              <w:t>H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المسقط العمودي للنقطة </w:t>
            </w:r>
            <w:r w:rsidRPr="008F4679">
              <w:rPr>
                <w:rFonts w:ascii="Traditional Arabic" w:hAnsi="Traditional Arabic" w:cs="Traditional Arabic"/>
                <w:b/>
                <w:bCs/>
              </w:rPr>
              <w:t>C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على المستقيم </w:t>
            </w:r>
            <w:r w:rsidRPr="008F4679">
              <w:rPr>
                <w:rFonts w:ascii="Traditional Arabic" w:hAnsi="Traditional Arabic" w:cs="Traditional Arabic"/>
                <w:b/>
                <w:bCs/>
              </w:rPr>
              <w:t>(BM)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8F4679" w:rsidRDefault="00D45D00" w:rsidP="008F4679">
            <w:pPr>
              <w:tabs>
                <w:tab w:val="left" w:pos="1965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              أ</w:t>
            </w:r>
            <w:r w:rsidRPr="008F4679">
              <w:rPr>
                <w:rFonts w:ascii="Traditional Arabic" w:hAnsi="Traditional Arabic" w:cs="Traditional Arabic"/>
                <w:b/>
                <w:bCs/>
              </w:rPr>
              <w:t>(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-- بين أن   :   </w:t>
            </w:r>
            <w:r w:rsidRPr="008F4679">
              <w:rPr>
                <w:rFonts w:ascii="Traditional Arabic" w:hAnsi="Traditional Arabic" w:cs="Traditional Arabic" w:hint="cs"/>
                <w:b/>
                <w:bCs/>
                <w:noProof/>
                <w:position w:val="-6"/>
              </w:rPr>
              <w:drawing>
                <wp:inline distT="0" distB="0" distL="0" distR="0">
                  <wp:extent cx="1104900" cy="238125"/>
                  <wp:effectExtent l="0" t="0" r="0" b="0"/>
                  <wp:docPr id="165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8F4679" w:rsidRDefault="00D45D00" w:rsidP="008F4679">
            <w:pPr>
              <w:tabs>
                <w:tab w:val="left" w:pos="1965"/>
              </w:tabs>
              <w:ind w:firstLine="692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            ب</w:t>
            </w:r>
            <w:r w:rsidRPr="008F4679">
              <w:rPr>
                <w:rFonts w:ascii="Traditional Arabic" w:hAnsi="Traditional Arabic" w:cs="Traditional Arabic"/>
                <w:b/>
                <w:bCs/>
              </w:rPr>
              <w:t>(</w:t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-- أحسب  :  </w:t>
            </w:r>
            <w:r w:rsidRPr="008F4679">
              <w:rPr>
                <w:rFonts w:ascii="Traditional Arabic" w:hAnsi="Traditional Arabic" w:cs="Traditional Arabic" w:hint="cs"/>
                <w:b/>
                <w:bCs/>
                <w:noProof/>
                <w:position w:val="-28"/>
              </w:rPr>
              <w:drawing>
                <wp:inline distT="0" distB="0" distL="0" distR="0">
                  <wp:extent cx="409575" cy="457200"/>
                  <wp:effectExtent l="0" t="0" r="0" b="0"/>
                  <wp:docPr id="166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F4679">
              <w:rPr>
                <w:rFonts w:ascii="Traditional Arabic" w:hAnsi="Traditional Arabic" w:cs="Traditional Arabic"/>
                <w:b/>
                <w:bCs/>
                <w:rtl/>
              </w:rPr>
              <w:t xml:space="preserve"> .</w:t>
            </w:r>
          </w:p>
          <w:p w:rsidR="00D45D00" w:rsidRPr="00303FFC" w:rsidRDefault="00D45D00" w:rsidP="00E96F0F">
            <w:pPr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bidi="ar-DZ"/>
              </w:rPr>
            </w:pPr>
            <w:r w:rsidRPr="00303FFC">
              <w:rPr>
                <w:rFonts w:ascii="Lucida Console" w:hAnsi="Lucida Console" w:cs="Traditional Arabic"/>
                <w:b/>
                <w:bCs/>
                <w:sz w:val="28"/>
                <w:szCs w:val="28"/>
                <w:rtl/>
                <w:lang w:bidi="ar-DZ"/>
              </w:rPr>
              <w:t xml:space="preserve">              </w:t>
            </w:r>
          </w:p>
          <w:p w:rsidR="00D45D00" w:rsidRDefault="00D45D00" w:rsidP="00540D88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D45D00" w:rsidRDefault="00D45D00" w:rsidP="00540D88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D45D00" w:rsidRDefault="00D45D00" w:rsidP="00540D88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D45D00" w:rsidRDefault="00D45D00" w:rsidP="00540D88">
            <w:pPr>
              <w:rPr>
                <w:b/>
                <w:bCs/>
                <w:rtl/>
                <w:lang w:bidi="ar-DZ"/>
              </w:rPr>
            </w:pPr>
            <w:r w:rsidRPr="00540D88"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t>مسألة</w:t>
            </w:r>
            <w:r w:rsidRPr="00540D88"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  <w:t>1</w:t>
            </w:r>
            <w:r w:rsidRPr="00540D88"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:         </w:t>
            </w:r>
          </w:p>
          <w:p w:rsidR="00D45D00" w:rsidRDefault="00D45D00" w:rsidP="00540D88">
            <w:pP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           </w:t>
            </w:r>
          </w:p>
          <w:p w:rsidR="00D45D00" w:rsidRDefault="00D45D00" w:rsidP="00540D88">
            <w:pPr>
              <w:rPr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             1 / أنشئ المثلث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ABC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المتساوي الساقين حيث :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AB=AC=6 cm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.</w:t>
            </w:r>
            <w:r>
              <w:t xml:space="preserve"> </w:t>
            </w:r>
            <w:r w:rsidRPr="007F1568">
              <w:rPr>
                <w:noProof/>
                <w:position w:val="-14"/>
              </w:rPr>
              <w:drawing>
                <wp:inline distT="0" distB="0" distL="0" distR="0">
                  <wp:extent cx="342900" cy="257175"/>
                  <wp:effectExtent l="0" t="0" r="0" b="0"/>
                  <wp:docPr id="167" name="Imag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 w:hint="eastAsia"/>
                <w:b/>
                <w:bCs/>
                <w:rtl/>
                <w:lang w:bidi="ar-DZ"/>
              </w:rPr>
              <w:t>إرتفاع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طوله 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)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H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نقطة من </w:t>
            </w:r>
            <w:r w:rsidRPr="007F1568">
              <w:rPr>
                <w:noProof/>
                <w:position w:val="-12"/>
              </w:rPr>
              <w:drawing>
                <wp:inline distT="0" distB="0" distL="0" distR="0">
                  <wp:extent cx="381000" cy="228600"/>
                  <wp:effectExtent l="0" t="0" r="0" b="0"/>
                  <wp:docPr id="168" name="Imag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tl/>
              </w:rPr>
              <w:t xml:space="preserve"> ) .</w:t>
            </w:r>
          </w:p>
          <w:p w:rsidR="00D45D00" w:rsidRDefault="00D45D00" w:rsidP="00540D88">
            <w:pP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</w:pPr>
            <w:r>
              <w:rPr>
                <w:rtl/>
              </w:rPr>
              <w:t xml:space="preserve">              2 / </w:t>
            </w:r>
            <w:r>
              <w:rPr>
                <w:rFonts w:ascii="Traditional Arabic" w:hAnsi="Traditional Arabic" w:cs="Traditional Arabic" w:hint="eastAsia"/>
                <w:b/>
                <w:bCs/>
                <w:rtl/>
              </w:rPr>
              <w:t>أحسب</w:t>
            </w:r>
            <w:r>
              <w:rPr>
                <w:rFonts w:ascii="Traditional Arabic" w:hAnsi="Traditional Arabic" w:cs="Traditional Arabic"/>
                <w:b/>
                <w:bCs/>
                <w:rtl/>
              </w:rPr>
              <w:t xml:space="preserve"> قيس الزاوية  </w:t>
            </w:r>
            <w:r w:rsidRPr="007F1568">
              <w:rPr>
                <w:noProof/>
                <w:position w:val="-4"/>
              </w:rPr>
              <w:drawing>
                <wp:inline distT="0" distB="0" distL="0" distR="0">
                  <wp:extent cx="371475" cy="219075"/>
                  <wp:effectExtent l="0" t="0" r="0" b="0"/>
                  <wp:docPr id="169" name="Imag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rtl/>
              </w:rPr>
              <w:t xml:space="preserve"> بالدرجات . است</w:t>
            </w:r>
            <w:r>
              <w:rPr>
                <w:rFonts w:ascii="Traditional Arabic" w:hAnsi="Traditional Arabic" w:cs="Traditional Arabic" w:hint="eastAsia"/>
                <w:b/>
                <w:bCs/>
                <w:rtl/>
              </w:rPr>
              <w:t>نتج</w:t>
            </w:r>
            <w:r>
              <w:rPr>
                <w:rFonts w:ascii="Traditional Arabic" w:hAnsi="Traditional Arabic" w:cs="Traditional Arabic"/>
                <w:b/>
                <w:bCs/>
                <w:rtl/>
              </w:rPr>
              <w:t xml:space="preserve"> أقياس الزوايا الحادّة للمثلث 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BHC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.</w:t>
            </w:r>
          </w:p>
          <w:p w:rsidR="00D45D00" w:rsidRDefault="00D45D00" w:rsidP="00540D88">
            <w:pP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             3 / أحسب بالضبط الطولين  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AH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،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CH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.</w:t>
            </w:r>
          </w:p>
          <w:p w:rsidR="00D45D00" w:rsidRDefault="00D45D00" w:rsidP="00764E23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             4 / برهن أنّ : </w:t>
            </w:r>
            <w:r w:rsidRPr="007F1568">
              <w:rPr>
                <w:noProof/>
                <w:position w:val="-8"/>
              </w:rPr>
              <w:drawing>
                <wp:inline distT="0" distB="0" distL="0" distR="0">
                  <wp:extent cx="1104900" cy="228600"/>
                  <wp:effectExtent l="0" t="0" r="0" b="0"/>
                  <wp:docPr id="170" name="Imag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tl/>
              </w:rPr>
              <w:t xml:space="preserve">  </w:t>
            </w:r>
            <w:r>
              <w:rPr>
                <w:rFonts w:ascii="Traditional Arabic" w:hAnsi="Traditional Arabic" w:cs="Traditional Arabic" w:hint="eastAsia"/>
                <w:b/>
                <w:bCs/>
                <w:rtl/>
              </w:rPr>
              <w:t>و</w:t>
            </w:r>
            <w:r>
              <w:rPr>
                <w:rFonts w:ascii="Traditional Arabic" w:hAnsi="Traditional Arabic" w:cs="Traditional Arabic"/>
                <w:b/>
                <w:bCs/>
                <w:rtl/>
              </w:rPr>
              <w:t xml:space="preserve"> أ</w:t>
            </w:r>
            <w:r>
              <w:rPr>
                <w:rFonts w:ascii="Traditional Arabic" w:hAnsi="Traditional Arabic" w:cs="Traditional Arabic" w:hint="eastAsia"/>
                <w:b/>
                <w:bCs/>
                <w:rtl/>
                <w:lang w:bidi="ar-DZ"/>
              </w:rPr>
              <w:t>نّ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: </w:t>
            </w:r>
            <w:r w:rsidRPr="007F1568">
              <w:rPr>
                <w:noProof/>
                <w:position w:val="-8"/>
              </w:rPr>
              <w:drawing>
                <wp:inline distT="0" distB="0" distL="0" distR="0">
                  <wp:extent cx="1104900" cy="228600"/>
                  <wp:effectExtent l="0" t="0" r="0" b="0"/>
                  <wp:docPr id="171" name="Imag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.</w:t>
            </w:r>
          </w:p>
          <w:p w:rsidR="00D45D00" w:rsidRDefault="00D45D00" w:rsidP="00764E23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          5 / أحسب الطول  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BC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بتقريب 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1 mm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.</w:t>
            </w:r>
          </w:p>
          <w:p w:rsidR="00D45D00" w:rsidRDefault="00D45D00" w:rsidP="00764E23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D45D00" w:rsidRDefault="00D45D00" w:rsidP="00764E23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D45D00" w:rsidRDefault="00D45D00" w:rsidP="00764E23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eastAsia"/>
                <w:b/>
                <w:bCs/>
                <w:sz w:val="28"/>
                <w:szCs w:val="28"/>
                <w:rtl/>
              </w:rPr>
              <w:t>مسألة</w:t>
            </w: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2 :</w:t>
            </w:r>
          </w:p>
          <w:p w:rsidR="00D45D00" w:rsidRDefault="00D45D00" w:rsidP="00764E23">
            <w:pP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          </w:t>
            </w:r>
          </w:p>
          <w:p w:rsidR="00D45D00" w:rsidRDefault="00D45D00" w:rsidP="00764E23">
            <w:pP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lastRenderedPageBreak/>
              <w:t xml:space="preserve">            </w:t>
            </w:r>
            <w:r w:rsidRPr="009A6973">
              <w:rPr>
                <w:rFonts w:ascii="Traditional Arabic" w:hAnsi="Traditional Arabic" w:cs="Traditional Arabic" w:hint="eastAsia"/>
                <w:b/>
                <w:bCs/>
                <w:rtl/>
              </w:rPr>
              <w:t>ليكن</w:t>
            </w:r>
            <w:r w:rsidRPr="009A6973">
              <w:rPr>
                <w:rFonts w:ascii="Traditional Arabic" w:hAnsi="Traditional Arabic" w:cs="Traditional Arabic"/>
                <w:b/>
                <w:bCs/>
                <w:rtl/>
              </w:rPr>
              <w:t xml:space="preserve"> </w:t>
            </w:r>
            <w:r w:rsidRPr="009A6973">
              <w:rPr>
                <w:noProof/>
                <w:position w:val="-14"/>
              </w:rPr>
              <w:drawing>
                <wp:inline distT="0" distB="0" distL="0" distR="0">
                  <wp:extent cx="371475" cy="257175"/>
                  <wp:effectExtent l="0" t="0" r="0" b="0"/>
                  <wp:docPr id="172" name="Imag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6973">
              <w:rPr>
                <w:rFonts w:ascii="Traditional Arabic" w:hAnsi="Traditional Arabic" w:cs="Traditional Arabic"/>
                <w:b/>
                <w:bCs/>
                <w:rtl/>
              </w:rPr>
              <w:t xml:space="preserve"> قطر دائرة </w:t>
            </w:r>
            <w:r w:rsidRPr="009A6973">
              <w:rPr>
                <w:noProof/>
                <w:position w:val="-12"/>
              </w:rPr>
              <w:drawing>
                <wp:inline distT="0" distB="0" distL="0" distR="0">
                  <wp:extent cx="266700" cy="228600"/>
                  <wp:effectExtent l="0" t="0" r="0" b="0"/>
                  <wp:docPr id="173" name="Imag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6973">
              <w:rPr>
                <w:rFonts w:ascii="Traditional Arabic" w:hAnsi="Traditional Arabic" w:cs="Traditional Arabic" w:hint="eastAsia"/>
                <w:b/>
                <w:bCs/>
                <w:rtl/>
              </w:rPr>
              <w:t>التّي</w:t>
            </w:r>
            <w:r w:rsidRPr="009A6973">
              <w:rPr>
                <w:rFonts w:ascii="Traditional Arabic" w:hAnsi="Traditional Arabic" w:cs="Traditional Arabic"/>
                <w:b/>
                <w:bCs/>
                <w:rtl/>
              </w:rPr>
              <w:t xml:space="preserve"> مركزها  </w:t>
            </w:r>
            <w:r w:rsidRPr="009A6973">
              <w:rPr>
                <w:rFonts w:ascii="Traditional Arabic" w:hAnsi="Traditional Arabic" w:cs="Traditional Arabic"/>
                <w:b/>
                <w:bCs/>
                <w:lang w:bidi="ar-DZ"/>
              </w:rPr>
              <w:t>O</w:t>
            </w:r>
            <w:r w:rsidRPr="009A6973"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حيث : </w:t>
            </w:r>
            <w:r w:rsidRPr="009A6973">
              <w:rPr>
                <w:noProof/>
                <w:position w:val="-10"/>
              </w:rPr>
              <w:drawing>
                <wp:inline distT="0" distB="0" distL="0" distR="0">
                  <wp:extent cx="733425" cy="219075"/>
                  <wp:effectExtent l="0" t="0" r="0" b="0"/>
                  <wp:docPr id="174" name="Imag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 w:hint="eastAsia"/>
                <w:b/>
                <w:bCs/>
                <w:rtl/>
                <w:lang w:bidi="ar-DZ"/>
              </w:rPr>
              <w:t>،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المستقيم العمودي على </w:t>
            </w:r>
            <w:r w:rsidRPr="007F1568">
              <w:rPr>
                <w:noProof/>
                <w:position w:val="-12"/>
              </w:rPr>
              <w:drawing>
                <wp:inline distT="0" distB="0" distL="0" distR="0">
                  <wp:extent cx="381000" cy="228600"/>
                  <wp:effectExtent l="0" t="0" r="0" b="0"/>
                  <wp:docPr id="175" name="Imag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و الذّي يشمل 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I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منتصف</w:t>
            </w:r>
          </w:p>
          <w:p w:rsidR="00D45D00" w:rsidRDefault="00D45D00" w:rsidP="00764E23">
            <w:pP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             </w:t>
            </w:r>
            <w:r w:rsidRPr="007F1568">
              <w:rPr>
                <w:noProof/>
                <w:position w:val="-14"/>
              </w:rPr>
              <w:drawing>
                <wp:inline distT="0" distB="0" distL="0" distR="0">
                  <wp:extent cx="371475" cy="257175"/>
                  <wp:effectExtent l="0" t="0" r="0" b="0"/>
                  <wp:docPr id="176" name="Imag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tl/>
              </w:rPr>
              <w:t xml:space="preserve"> </w:t>
            </w:r>
            <w:r>
              <w:rPr>
                <w:rFonts w:ascii="Traditional Arabic" w:hAnsi="Traditional Arabic" w:cs="Traditional Arabic" w:hint="eastAsia"/>
                <w:b/>
                <w:bCs/>
                <w:rtl/>
                <w:lang w:bidi="ar-DZ"/>
              </w:rPr>
              <w:t>يقطع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الدائرة </w:t>
            </w:r>
            <w:r w:rsidRPr="009A6973">
              <w:rPr>
                <w:noProof/>
                <w:position w:val="-12"/>
              </w:rPr>
              <w:drawing>
                <wp:inline distT="0" distB="0" distL="0" distR="0">
                  <wp:extent cx="266700" cy="228600"/>
                  <wp:effectExtent l="0" t="0" r="0" b="0"/>
                  <wp:docPr id="177" name="Imag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في النقطة 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K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. </w:t>
            </w:r>
            <w:r w:rsidRPr="007F1568">
              <w:rPr>
                <w:noProof/>
                <w:position w:val="-12"/>
              </w:rPr>
              <w:drawing>
                <wp:inline distT="0" distB="0" distL="0" distR="0">
                  <wp:extent cx="257175" cy="228600"/>
                  <wp:effectExtent l="0" t="0" r="0" b="0"/>
                  <wp:docPr id="178" name="Imag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tl/>
              </w:rPr>
              <w:t xml:space="preserve"> </w:t>
            </w:r>
            <w:r>
              <w:rPr>
                <w:rFonts w:ascii="Traditional Arabic" w:hAnsi="Traditional Arabic" w:cs="Traditional Arabic" w:hint="eastAsia"/>
                <w:b/>
                <w:bCs/>
                <w:rtl/>
                <w:lang w:bidi="ar-DZ"/>
              </w:rPr>
              <w:t>مستقيم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مماس للدائرة في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B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و لتكن النقطة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E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نقطة تقاطع </w:t>
            </w:r>
            <w:r w:rsidRPr="007F1568">
              <w:rPr>
                <w:noProof/>
                <w:position w:val="-12"/>
              </w:rPr>
              <w:drawing>
                <wp:inline distT="0" distB="0" distL="0" distR="0">
                  <wp:extent cx="381000" cy="228600"/>
                  <wp:effectExtent l="0" t="0" r="0" b="0"/>
                  <wp:docPr id="179" name="Imag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tl/>
              </w:rPr>
              <w:t xml:space="preserve"> </w:t>
            </w:r>
            <w:r w:rsidRPr="009A6973">
              <w:rPr>
                <w:rFonts w:ascii="Traditional Arabic" w:hAnsi="Traditional Arabic" w:cs="Traditional Arabic" w:hint="eastAsia"/>
                <w:b/>
                <w:bCs/>
                <w:rtl/>
              </w:rPr>
              <w:t>و</w:t>
            </w:r>
            <w:r w:rsidRPr="009A6973">
              <w:rPr>
                <w:rFonts w:ascii="Traditional Arabic" w:hAnsi="Traditional Arabic" w:cs="Traditional Arabic"/>
                <w:b/>
                <w:bCs/>
                <w:rtl/>
              </w:rPr>
              <w:t xml:space="preserve"> </w:t>
            </w:r>
            <w:r w:rsidRPr="007F1568">
              <w:rPr>
                <w:noProof/>
                <w:position w:val="-12"/>
              </w:rPr>
              <w:drawing>
                <wp:inline distT="0" distB="0" distL="0" distR="0">
                  <wp:extent cx="257175" cy="228600"/>
                  <wp:effectExtent l="0" t="0" r="0" b="0"/>
                  <wp:docPr id="180" name="Imag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>.</w:t>
            </w:r>
          </w:p>
          <w:p w:rsidR="00D45D00" w:rsidRDefault="00D45D00" w:rsidP="00764E23">
            <w:pP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             1 / برهن أنّ المستقيمين </w:t>
            </w:r>
            <w:r w:rsidRPr="007F1568">
              <w:rPr>
                <w:noProof/>
                <w:position w:val="-12"/>
              </w:rPr>
              <w:drawing>
                <wp:inline distT="0" distB="0" distL="0" distR="0">
                  <wp:extent cx="304800" cy="228600"/>
                  <wp:effectExtent l="0" t="0" r="0" b="0"/>
                  <wp:docPr id="181" name="Imag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 w:hint="eastAsia"/>
                <w:b/>
                <w:bCs/>
                <w:rtl/>
                <w:lang w:bidi="ar-DZ"/>
              </w:rPr>
              <w:t>و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</w:t>
            </w:r>
            <w:r w:rsidRPr="007F1568">
              <w:rPr>
                <w:noProof/>
                <w:position w:val="-12"/>
              </w:rPr>
              <w:drawing>
                <wp:inline distT="0" distB="0" distL="0" distR="0">
                  <wp:extent cx="257175" cy="228600"/>
                  <wp:effectExtent l="0" t="0" r="0" b="0"/>
                  <wp:docPr id="182" name="Imag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متوازيان .</w:t>
            </w:r>
          </w:p>
          <w:p w:rsidR="00D45D00" w:rsidRDefault="00D45D00" w:rsidP="00764E23">
            <w:pP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             2 / أحسب الطول 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OE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.</w:t>
            </w:r>
          </w:p>
          <w:p w:rsidR="00D45D00" w:rsidRDefault="00D45D00" w:rsidP="00764E23">
            <w:pPr>
              <w:rPr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             3 / أحسب قيس الزاوية  </w:t>
            </w:r>
            <w:r w:rsidRPr="007F1568">
              <w:rPr>
                <w:noProof/>
                <w:position w:val="-6"/>
              </w:rPr>
              <w:drawing>
                <wp:inline distT="0" distB="0" distL="0" distR="0">
                  <wp:extent cx="371475" cy="228600"/>
                  <wp:effectExtent l="0" t="0" r="0" b="0"/>
                  <wp:docPr id="183" name="Imag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tl/>
              </w:rPr>
              <w:t>.</w:t>
            </w:r>
          </w:p>
          <w:p w:rsidR="00D45D00" w:rsidRDefault="00D45D00" w:rsidP="00764E23">
            <w:pP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             4 / ما هو قيس الزاوية  </w:t>
            </w:r>
            <w:r w:rsidRPr="007F1568">
              <w:rPr>
                <w:noProof/>
                <w:position w:val="-6"/>
              </w:rPr>
              <w:drawing>
                <wp:inline distT="0" distB="0" distL="0" distR="0">
                  <wp:extent cx="314325" cy="228600"/>
                  <wp:effectExtent l="0" t="0" r="0" b="0"/>
                  <wp:docPr id="184" name="Imag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، استنتج الطول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KI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بتقريب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1 mm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.</w:t>
            </w:r>
          </w:p>
          <w:p w:rsidR="00D45D00" w:rsidRDefault="00D45D00" w:rsidP="00764E23">
            <w:pP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             5 / أكتب جيب تمام الزاوية  </w:t>
            </w:r>
            <w:r w:rsidRPr="007F1568">
              <w:rPr>
                <w:noProof/>
                <w:position w:val="-4"/>
              </w:rPr>
              <w:drawing>
                <wp:inline distT="0" distB="0" distL="0" distR="0">
                  <wp:extent cx="381000" cy="219075"/>
                  <wp:effectExtent l="0" t="0" r="0" b="0"/>
                  <wp:docPr id="185" name="Imag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 w:hint="eastAsia"/>
                <w:b/>
                <w:bCs/>
                <w:rtl/>
                <w:lang w:bidi="ar-DZ"/>
              </w:rPr>
              <w:t>بطريقتين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مختلفتين  و استنتج أنّ : </w:t>
            </w:r>
            <w:r w:rsidRPr="007F1568">
              <w:rPr>
                <w:noProof/>
                <w:position w:val="-4"/>
              </w:rPr>
              <w:drawing>
                <wp:inline distT="0" distB="0" distL="0" distR="0">
                  <wp:extent cx="952500" cy="190500"/>
                  <wp:effectExtent l="0" t="0" r="0" b="0"/>
                  <wp:docPr id="186" name="Imag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>.</w:t>
            </w:r>
          </w:p>
          <w:p w:rsidR="00D45D00" w:rsidRPr="00D43621" w:rsidRDefault="00D45D00" w:rsidP="00764E23">
            <w:pP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             6 / أحسب بالضبط الطولين 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AK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، </w:t>
            </w:r>
            <w:r>
              <w:rPr>
                <w:rFonts w:ascii="Traditional Arabic" w:hAnsi="Traditional Arabic" w:cs="Traditional Arabic"/>
                <w:b/>
                <w:bCs/>
                <w:lang w:bidi="ar-DZ"/>
              </w:rPr>
              <w:t>BC</w:t>
            </w:r>
            <w:r>
              <w:rPr>
                <w:rFonts w:ascii="Traditional Arabic" w:hAnsi="Traditional Arabic" w:cs="Traditional Arabic"/>
                <w:b/>
                <w:bCs/>
                <w:rtl/>
                <w:lang w:bidi="ar-DZ"/>
              </w:rPr>
              <w:t xml:space="preserve"> .</w:t>
            </w:r>
          </w:p>
          <w:p w:rsidR="00D45D00" w:rsidRDefault="00D45D00" w:rsidP="009A6973">
            <w:pPr>
              <w:rPr>
                <w:rFonts w:ascii="Traditional Arabic" w:hAnsi="Traditional Arabic" w:cs="Traditional Arabic"/>
                <w:b/>
                <w:bCs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rtl/>
              </w:rPr>
              <w:t xml:space="preserve">          </w:t>
            </w:r>
          </w:p>
          <w:p w:rsidR="00D45D00" w:rsidRDefault="00D45D00" w:rsidP="009A6973">
            <w:pPr>
              <w:rPr>
                <w:rFonts w:ascii="Traditional Arabic" w:hAnsi="Traditional Arabic" w:cs="Traditional Arabic"/>
                <w:b/>
                <w:bCs/>
                <w:rtl/>
              </w:rPr>
            </w:pPr>
          </w:p>
          <w:p w:rsidR="00D45D00" w:rsidRPr="009A6973" w:rsidRDefault="00D45D00" w:rsidP="009A6973">
            <w:pPr>
              <w:rPr>
                <w:rFonts w:ascii="Traditional Arabic" w:hAnsi="Traditional Arabic" w:cs="Traditional Arabic"/>
                <w:b/>
                <w:bCs/>
                <w:rtl/>
              </w:rPr>
            </w:pPr>
          </w:p>
          <w:p w:rsidR="00D45D00" w:rsidRPr="00303FFC" w:rsidRDefault="00D45D00" w:rsidP="003A405E">
            <w:pPr>
              <w:rPr>
                <w:rFonts w:ascii="Script MT Bold" w:hAnsi="Script MT Bold" w:cs="Traditional Arabic"/>
                <w:sz w:val="28"/>
                <w:szCs w:val="28"/>
                <w:rtl/>
                <w:lang w:bidi="ar-DZ"/>
              </w:rPr>
            </w:pPr>
            <w:r w:rsidRPr="00303FFC">
              <w:rPr>
                <w:rFonts w:ascii="Script MT Bold" w:hAnsi="Script MT Bold" w:cs="Traditional Arabic"/>
                <w:sz w:val="28"/>
                <w:szCs w:val="28"/>
                <w:rtl/>
                <w:lang w:bidi="ar-DZ"/>
              </w:rPr>
              <w:t xml:space="preserve">          </w:t>
            </w:r>
          </w:p>
          <w:p w:rsidR="00D45D00" w:rsidRPr="00303FFC" w:rsidRDefault="00D45D00" w:rsidP="00115710">
            <w:pPr>
              <w:rPr>
                <w:rFonts w:ascii="Script MT Bold" w:hAnsi="Script MT Bold" w:cs="Traditional Arabic"/>
                <w:sz w:val="28"/>
                <w:szCs w:val="28"/>
                <w:rtl/>
                <w:lang w:bidi="ar-DZ"/>
              </w:rPr>
            </w:pPr>
          </w:p>
          <w:p w:rsidR="00D45D00" w:rsidRPr="00303FFC" w:rsidRDefault="00D45D00" w:rsidP="002B2B13">
            <w:pPr>
              <w:rPr>
                <w:rFonts w:ascii="Script MT Bold" w:hAnsi="Script MT Bold" w:cs="Traditional Arabic"/>
                <w:sz w:val="28"/>
                <w:szCs w:val="28"/>
                <w:rtl/>
                <w:lang w:bidi="ar-DZ"/>
              </w:rPr>
            </w:pPr>
          </w:p>
          <w:p w:rsidR="00D45D00" w:rsidRPr="00303FFC" w:rsidRDefault="00D45D00" w:rsidP="001206BC">
            <w:pPr>
              <w:rPr>
                <w:rFonts w:ascii="Script MT Bold" w:hAnsi="Script MT Bold" w:cs="Traditional Arabic"/>
                <w:sz w:val="28"/>
                <w:szCs w:val="28"/>
                <w:rtl/>
                <w:lang w:bidi="ar-DZ"/>
              </w:rPr>
            </w:pPr>
            <w:r w:rsidRPr="00303FFC">
              <w:rPr>
                <w:rFonts w:ascii="Script MT Bold" w:hAnsi="Script MT Bold" w:cs="Traditional Arabic"/>
                <w:sz w:val="28"/>
                <w:szCs w:val="28"/>
                <w:rtl/>
                <w:lang w:bidi="ar-DZ"/>
              </w:rPr>
              <w:t xml:space="preserve">               </w:t>
            </w:r>
          </w:p>
          <w:p w:rsidR="00D45D00" w:rsidRPr="00303FFC" w:rsidRDefault="00D45D00" w:rsidP="00447456">
            <w:pPr>
              <w:rPr>
                <w:rFonts w:ascii="Lucida Console" w:hAnsi="Lucida Console"/>
                <w:sz w:val="44"/>
                <w:szCs w:val="44"/>
                <w:lang w:bidi="ar-DZ"/>
              </w:rPr>
            </w:pPr>
          </w:p>
          <w:p w:rsidR="00D45D00" w:rsidRPr="00303FFC" w:rsidRDefault="00D45D00" w:rsidP="0013002C">
            <w:pPr>
              <w:jc w:val="center"/>
              <w:rPr>
                <w:rFonts w:ascii="Script MT Bold" w:hAnsi="Script MT Bold" w:cs="Tahoma"/>
                <w:sz w:val="44"/>
                <w:szCs w:val="44"/>
                <w:lang w:bidi="ar-DZ"/>
              </w:rPr>
            </w:pPr>
          </w:p>
        </w:tc>
      </w:tr>
    </w:tbl>
    <w:p w:rsidR="00D45D00" w:rsidRDefault="00D45D00"/>
    <w:p w:rsidR="00D45D00" w:rsidRPr="007C370B" w:rsidRDefault="00D45D00" w:rsidP="008D63D8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سلسلة تمارين رقم 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4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سنة الدراسية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: </w:t>
      </w:r>
    </w:p>
    <w:p w:rsidR="00D45D00" w:rsidRPr="007C370B" w:rsidRDefault="00D45D00" w:rsidP="008D63D8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متوسطة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       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مستوى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 4 متوسط</w:t>
      </w:r>
    </w:p>
    <w:p w:rsidR="00D45D00" w:rsidRPr="007C370B" w:rsidRDefault="00D45D00" w:rsidP="00C42487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أشعة و الانسحاب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7C370B" w:rsidRDefault="00D45D00" w:rsidP="00CB57C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sectPr w:rsidR="00D45D00" w:rsidRPr="007C370B" w:rsidSect="00870DBB">
          <w:type w:val="continuous"/>
          <w:pgSz w:w="11906" w:h="16838"/>
          <w:pgMar w:top="284" w:right="284" w:bottom="284" w:left="284" w:header="709" w:footer="709" w:gutter="0"/>
          <w:cols w:space="708"/>
          <w:docGrid w:linePitch="360"/>
        </w:sectPr>
      </w:pPr>
    </w:p>
    <w:p w:rsidR="00D45D00" w:rsidRPr="007C370B" w:rsidRDefault="00D45D00" w:rsidP="00CB57C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2080895</wp:posOffset>
                </wp:positionH>
                <wp:positionV relativeFrom="paragraph">
                  <wp:posOffset>160020</wp:posOffset>
                </wp:positionV>
                <wp:extent cx="180340" cy="234950"/>
                <wp:effectExtent l="0" t="0" r="0" b="0"/>
                <wp:wrapNone/>
                <wp:docPr id="187" name="Text Box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340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7C370B" w:rsidRDefault="00D45D00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7C370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3" o:spid="_x0000_s1106" type="#_x0000_t202" style="position:absolute;left:0;text-align:left;margin-left:163.85pt;margin-top:12.6pt;width:14.2pt;height:18.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saauwIAAMQ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" filled="f" stroked="f">
                <v:textbox>
                  <w:txbxContent>
                    <w:p w:rsidR="00D45D00" w:rsidRPr="007C370B" w:rsidRDefault="00D45D00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7C370B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1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7C370B" w:rsidRDefault="00D45D00" w:rsidP="00C42487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D45D00" w:rsidRPr="007C370B" w:rsidRDefault="00D45D00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1001395</wp:posOffset>
                </wp:positionH>
                <wp:positionV relativeFrom="paragraph">
                  <wp:posOffset>15240</wp:posOffset>
                </wp:positionV>
                <wp:extent cx="1256665" cy="477520"/>
                <wp:effectExtent l="0" t="38100" r="38735" b="17780"/>
                <wp:wrapNone/>
                <wp:docPr id="188" name="AutoShape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56665" cy="4775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1D4CF1" id="AutoShape 154" o:spid="_x0000_s1026" type="#_x0000_t32" style="position:absolute;margin-left:78.85pt;margin-top:1.2pt;width:98.95pt;height:37.6pt;flip:y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">
                <v:stroke endarrow="block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2258060</wp:posOffset>
                </wp:positionH>
                <wp:positionV relativeFrom="paragraph">
                  <wp:posOffset>24130</wp:posOffset>
                </wp:positionV>
                <wp:extent cx="566420" cy="392430"/>
                <wp:effectExtent l="0" t="0" r="43180" b="45720"/>
                <wp:wrapNone/>
                <wp:docPr id="189" name="AutoShape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6420" cy="3924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49D766" id="AutoShape 155" o:spid="_x0000_s1026" type="#_x0000_t32" style="position:absolute;margin-left:177.8pt;margin-top:1.9pt;width:44.6pt;height:30.9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">
                <v:stroke endarrow="block"/>
              </v:shape>
            </w:pict>
          </mc:Fallback>
        </mc:AlternateContent>
      </w:r>
    </w:p>
    <w:p w:rsidR="00D45D00" w:rsidRPr="007C370B" w:rsidRDefault="00D45D00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715260</wp:posOffset>
                </wp:positionH>
                <wp:positionV relativeFrom="paragraph">
                  <wp:posOffset>44450</wp:posOffset>
                </wp:positionV>
                <wp:extent cx="164465" cy="234950"/>
                <wp:effectExtent l="0" t="0" r="0" b="0"/>
                <wp:wrapNone/>
                <wp:docPr id="190" name="Text Box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446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7C370B" w:rsidRDefault="00D45D00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7C370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4" o:spid="_x0000_s1107" type="#_x0000_t202" style="position:absolute;left:0;text-align:left;margin-left:213.8pt;margin-top:3.5pt;width:12.95pt;height:18.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" filled="f" stroked="f">
                <v:textbox>
                  <w:txbxContent>
                    <w:p w:rsidR="00D45D00" w:rsidRPr="007C370B" w:rsidRDefault="00D45D00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7C370B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826770</wp:posOffset>
                </wp:positionH>
                <wp:positionV relativeFrom="paragraph">
                  <wp:posOffset>110490</wp:posOffset>
                </wp:positionV>
                <wp:extent cx="197485" cy="234950"/>
                <wp:effectExtent l="0" t="0" r="0" b="0"/>
                <wp:wrapNone/>
                <wp:docPr id="191" name="Text Box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48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7C370B" w:rsidRDefault="00D45D00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7C370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2" o:spid="_x0000_s1108" type="#_x0000_t202" style="position:absolute;left:0;text-align:left;margin-left:65.1pt;margin-top:8.7pt;width:15.55pt;height:18.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SHTvAIAAMQ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" filled="f" stroked="f">
                <v:textbox>
                  <w:txbxContent>
                    <w:p w:rsidR="00D45D00" w:rsidRPr="007C370B" w:rsidRDefault="00D45D00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7C370B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D45D00" w:rsidRPr="007C370B" w:rsidRDefault="00D45D00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D45D00" w:rsidRPr="007C370B" w:rsidRDefault="00D45D00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D45D00" w:rsidRPr="007C370B" w:rsidRDefault="00D45D00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513715</wp:posOffset>
                </wp:positionH>
                <wp:positionV relativeFrom="paragraph">
                  <wp:posOffset>45720</wp:posOffset>
                </wp:positionV>
                <wp:extent cx="1106805" cy="771525"/>
                <wp:effectExtent l="0" t="0" r="17145" b="9525"/>
                <wp:wrapNone/>
                <wp:docPr id="192" name="Group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06805" cy="771525"/>
                          <a:chOff x="6961" y="2840"/>
                          <a:chExt cx="1743" cy="1215"/>
                        </a:xfrm>
                      </wpg:grpSpPr>
                      <wps:wsp>
                        <wps:cNvPr id="193" name="AutoShape 156"/>
                        <wps:cNvCnPr>
                          <a:cxnSpLocks noChangeShapeType="1"/>
                        </wps:cNvCnPr>
                        <wps:spPr bwMode="auto">
                          <a:xfrm flipH="1">
                            <a:off x="6961" y="2840"/>
                            <a:ext cx="903" cy="12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AutoShape 157"/>
                        <wps:cNvCnPr>
                          <a:cxnSpLocks noChangeShapeType="1"/>
                        </wps:cNvCnPr>
                        <wps:spPr bwMode="auto">
                          <a:xfrm flipV="1">
                            <a:off x="6961" y="3766"/>
                            <a:ext cx="1743" cy="2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AutoShape 15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864" y="2840"/>
                            <a:ext cx="840" cy="9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C3DDEA1" id="Group 165" o:spid="_x0000_s1026" style="position:absolute;margin-left:40.45pt;margin-top:3.6pt;width:87.15pt;height:60.75pt;z-index:251734016" coordorigin="6961,2840" coordsize="1743,12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">
                <v:shape id="AutoShape 156" o:spid="_x0000_s1027" type="#_x0000_t32" style="position:absolute;left:6961;top:2840;width:903;height:12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"/>
                <v:shape id="AutoShape 157" o:spid="_x0000_s1028" type="#_x0000_t32" style="position:absolute;left:6961;top:3766;width:1743;height:28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"/>
                <v:shape id="AutoShape 158" o:spid="_x0000_s1029" type="#_x0000_t32" style="position:absolute;left:7864;top:2840;width:840;height:92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"/>
              </v:group>
            </w:pict>
          </mc:Fallback>
        </mc:AlternateContent>
      </w:r>
    </w:p>
    <w:p w:rsidR="00D45D00" w:rsidRPr="007C370B" w:rsidRDefault="00D45D00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D45D00" w:rsidRPr="007C370B" w:rsidRDefault="00D45D00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947420</wp:posOffset>
                </wp:positionH>
                <wp:positionV relativeFrom="paragraph">
                  <wp:posOffset>48895</wp:posOffset>
                </wp:positionV>
                <wp:extent cx="294005" cy="310515"/>
                <wp:effectExtent l="0" t="0" r="0" b="0"/>
                <wp:wrapNone/>
                <wp:docPr id="196" name="Text Box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4005" cy="310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5D00" w:rsidRPr="006536A4" w:rsidRDefault="00D45D00">
                            <w:pPr>
                              <w:rPr>
                                <w:rFonts w:ascii="Kunstler Script" w:hAnsi="Kunstler Script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6536A4">
                              <w:rPr>
                                <w:rFonts w:ascii="Kunstler Script" w:hAnsi="Kunstler Script"/>
                                <w:b/>
                                <w:bCs/>
                                <w:sz w:val="24"/>
                                <w:szCs w:val="24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6" o:spid="_x0000_s1109" type="#_x0000_t202" style="position:absolute;left:0;text-align:left;margin-left:74.6pt;margin-top:3.85pt;width:23.15pt;height:24.4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kgPugIAAMQ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" filled="f" stroked="f">
                <v:textbox>
                  <w:txbxContent>
                    <w:p w:rsidR="00D45D00" w:rsidRPr="006536A4" w:rsidRDefault="00D45D00">
                      <w:pPr>
                        <w:rPr>
                          <w:rFonts w:ascii="Kunstler Script" w:hAnsi="Kunstler Script"/>
                          <w:b/>
                          <w:bCs/>
                          <w:sz w:val="24"/>
                          <w:szCs w:val="24"/>
                        </w:rPr>
                      </w:pPr>
                      <w:r w:rsidRPr="006536A4">
                        <w:rPr>
                          <w:rFonts w:ascii="Kunstler Script" w:hAnsi="Kunstler Script"/>
                          <w:b/>
                          <w:bCs/>
                          <w:sz w:val="24"/>
                          <w:szCs w:val="24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</w:p>
    <w:p w:rsidR="00D45D00" w:rsidRPr="007C370B" w:rsidRDefault="00D45D00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Pr="007C370B" w:rsidRDefault="00D45D00" w:rsidP="00C42487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Pr="007C370B" w:rsidRDefault="00D45D00" w:rsidP="00D45D00">
      <w:pPr>
        <w:pStyle w:val="ListParagraph"/>
        <w:numPr>
          <w:ilvl w:val="0"/>
          <w:numId w:val="24"/>
        </w:numPr>
        <w:bidi/>
        <w:spacing w:after="0" w:line="240" w:lineRule="auto"/>
        <w:rPr>
          <w:rFonts w:ascii="Kunstler Script" w:hAnsi="Kunstler Script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ئ </w:t>
      </w:r>
      <w:r w:rsidRPr="007C370B">
        <w:rPr>
          <w:rFonts w:ascii="Kunstler Script" w:hAnsi="Kunstler Script" w:cs="Times New Roman"/>
          <w:b/>
          <w:bCs/>
          <w:sz w:val="24"/>
          <w:szCs w:val="24"/>
          <w:lang w:bidi="ar-DZ"/>
        </w:rPr>
        <w:t xml:space="preserve">F </w:t>
      </w:r>
      <w:r w:rsidRPr="007C370B">
        <w:rPr>
          <w:rFonts w:ascii="Times New Roman" w:hAnsi="Times New Roman" w:cs="Times New Roman"/>
          <w:b/>
          <w:bCs/>
          <w:sz w:val="24"/>
          <w:szCs w:val="24"/>
          <w:vertAlign w:val="subscript"/>
          <w:lang w:bidi="ar-DZ"/>
        </w:rPr>
        <w:t xml:space="preserve"> 1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vertAlign w:val="subscript"/>
          <w:rtl/>
          <w:lang w:bidi="ar-DZ"/>
        </w:rPr>
        <w:t xml:space="preserve"> 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صورة </w:t>
      </w:r>
      <w:r w:rsidRPr="007C370B">
        <w:rPr>
          <w:rFonts w:ascii="Kunstler Script" w:hAnsi="Kunstler Script" w:cs="Times New Roman"/>
          <w:b/>
          <w:bCs/>
          <w:sz w:val="24"/>
          <w:szCs w:val="24"/>
          <w:lang w:bidi="ar-DZ"/>
        </w:rPr>
        <w:t>F</w:t>
      </w:r>
      <w:r w:rsidRPr="007C370B">
        <w:rPr>
          <w:rFonts w:ascii="Kunstler Script" w:hAnsi="Kunstler Script" w:cs="Times New Roman" w:hint="cs"/>
          <w:b/>
          <w:bCs/>
          <w:sz w:val="24"/>
          <w:szCs w:val="24"/>
          <w:rtl/>
          <w:lang w:bidi="ar-DZ"/>
        </w:rPr>
        <w:t xml:space="preserve"> بالانسحاب الذي شعاعه </w:t>
      </w:r>
      <w:r w:rsidRPr="00C3530E">
        <w:rPr>
          <w:position w:val="-4"/>
          <w:lang w:bidi="ar-DZ"/>
        </w:rPr>
        <w:object w:dxaOrig="420" w:dyaOrig="320">
          <v:shape id="_x0000_i1083" type="#_x0000_t75" style="width:21pt;height:15.75pt" o:ole="">
            <v:imagedata r:id="rId185" o:title=""/>
          </v:shape>
          <o:OLEObject Type="Embed" ProgID="Equation.DSMT4" ShapeID="_x0000_i1083" DrawAspect="Content" ObjectID="_1755614385" r:id="rId186"/>
        </w:object>
      </w:r>
      <w:r w:rsidRPr="007C370B">
        <w:rPr>
          <w:rFonts w:ascii="Kunstler Script" w:hAnsi="Kunstler Script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Pr="007C370B" w:rsidRDefault="00D45D00" w:rsidP="00D45D00">
      <w:pPr>
        <w:pStyle w:val="ListParagraph"/>
        <w:numPr>
          <w:ilvl w:val="0"/>
          <w:numId w:val="24"/>
        </w:numPr>
        <w:bidi/>
        <w:spacing w:after="0" w:line="240" w:lineRule="auto"/>
        <w:rPr>
          <w:rFonts w:ascii="Kunstler Script" w:hAnsi="Kunstler Script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ئ </w:t>
      </w:r>
      <w:r w:rsidRPr="007C370B">
        <w:rPr>
          <w:rFonts w:ascii="Kunstler Script" w:hAnsi="Kunstler Script" w:cs="Times New Roman"/>
          <w:b/>
          <w:bCs/>
          <w:sz w:val="24"/>
          <w:szCs w:val="24"/>
          <w:lang w:bidi="ar-DZ"/>
        </w:rPr>
        <w:t xml:space="preserve">F </w:t>
      </w:r>
      <w:r w:rsidRPr="007C370B">
        <w:rPr>
          <w:rFonts w:ascii="Times New Roman" w:hAnsi="Times New Roman" w:cs="Times New Roman"/>
          <w:b/>
          <w:bCs/>
          <w:sz w:val="24"/>
          <w:szCs w:val="24"/>
          <w:vertAlign w:val="subscript"/>
          <w:lang w:bidi="ar-DZ"/>
        </w:rPr>
        <w:t xml:space="preserve"> 2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vertAlign w:val="subscript"/>
          <w:rtl/>
          <w:lang w:bidi="ar-DZ"/>
        </w:rPr>
        <w:t xml:space="preserve"> 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صورة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</w:t>
      </w:r>
      <w:r w:rsidRPr="007C370B">
        <w:rPr>
          <w:rFonts w:ascii="Times New Roman" w:hAnsi="Times New Roman" w:cs="Times New Roman"/>
          <w:b/>
          <w:bCs/>
          <w:sz w:val="24"/>
          <w:szCs w:val="24"/>
          <w:vertAlign w:val="subscript"/>
          <w:lang w:bidi="ar-DZ"/>
        </w:rPr>
        <w:t>1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</w:t>
      </w:r>
      <w:r w:rsidRPr="007C370B">
        <w:rPr>
          <w:rFonts w:ascii="Kunstler Script" w:hAnsi="Kunstler Script" w:cs="Times New Roman"/>
          <w:b/>
          <w:bCs/>
          <w:sz w:val="24"/>
          <w:szCs w:val="24"/>
          <w:lang w:bidi="ar-DZ"/>
        </w:rPr>
        <w:t>F</w:t>
      </w:r>
      <w:r w:rsidRPr="007C370B">
        <w:rPr>
          <w:rFonts w:ascii="Kunstler Script" w:hAnsi="Kunstler Script" w:cs="Times New Roman" w:hint="cs"/>
          <w:b/>
          <w:bCs/>
          <w:sz w:val="24"/>
          <w:szCs w:val="24"/>
          <w:rtl/>
          <w:lang w:bidi="ar-DZ"/>
        </w:rPr>
        <w:t xml:space="preserve"> بالانسحاب الذي شعاعه </w:t>
      </w:r>
      <w:r w:rsidRPr="00C3530E">
        <w:rPr>
          <w:position w:val="-6"/>
          <w:lang w:bidi="ar-DZ"/>
        </w:rPr>
        <w:object w:dxaOrig="400" w:dyaOrig="340">
          <v:shape id="_x0000_i1084" type="#_x0000_t75" style="width:20.25pt;height:17.25pt" o:ole="">
            <v:imagedata r:id="rId187" o:title=""/>
          </v:shape>
          <o:OLEObject Type="Embed" ProgID="Equation.DSMT4" ShapeID="_x0000_i1084" DrawAspect="Content" ObjectID="_1755614386" r:id="rId188"/>
        </w:object>
      </w:r>
      <w:r w:rsidRPr="007C370B">
        <w:rPr>
          <w:rFonts w:ascii="Kunstler Script" w:hAnsi="Kunstler Script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Pr="007C370B" w:rsidRDefault="00D45D00" w:rsidP="00D45D00">
      <w:pPr>
        <w:pStyle w:val="ListParagraph"/>
        <w:numPr>
          <w:ilvl w:val="0"/>
          <w:numId w:val="24"/>
        </w:numPr>
        <w:bidi/>
        <w:spacing w:after="0" w:line="240" w:lineRule="auto"/>
        <w:rPr>
          <w:rFonts w:ascii="Kunstler Script" w:hAnsi="Kunstler Script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ا هو الانسحاب الذي صورة </w:t>
      </w:r>
      <w:r w:rsidRPr="007C370B">
        <w:rPr>
          <w:rFonts w:ascii="Kunstler Script" w:hAnsi="Kunstler Script" w:cs="Times New Roman"/>
          <w:b/>
          <w:bCs/>
          <w:sz w:val="24"/>
          <w:szCs w:val="24"/>
          <w:lang w:bidi="ar-DZ"/>
        </w:rPr>
        <w:t xml:space="preserve">F </w:t>
      </w:r>
      <w:r w:rsidRPr="007C370B">
        <w:rPr>
          <w:rFonts w:ascii="Kunstler Script" w:hAnsi="Kunstler Script" w:cs="Times New Roman" w:hint="cs"/>
          <w:b/>
          <w:bCs/>
          <w:sz w:val="24"/>
          <w:szCs w:val="24"/>
          <w:rtl/>
          <w:lang w:bidi="ar-DZ"/>
        </w:rPr>
        <w:t xml:space="preserve"> هي </w:t>
      </w:r>
      <w:r w:rsidRPr="007C370B">
        <w:rPr>
          <w:rFonts w:ascii="Kunstler Script" w:hAnsi="Kunstler Script" w:cs="Times New Roman"/>
          <w:b/>
          <w:bCs/>
          <w:sz w:val="24"/>
          <w:szCs w:val="24"/>
          <w:lang w:bidi="ar-DZ"/>
        </w:rPr>
        <w:t xml:space="preserve">F  </w:t>
      </w:r>
      <w:r w:rsidRPr="007C370B">
        <w:rPr>
          <w:rFonts w:ascii="Times New Roman" w:hAnsi="Times New Roman" w:cs="Times New Roman"/>
          <w:b/>
          <w:bCs/>
          <w:sz w:val="24"/>
          <w:szCs w:val="24"/>
          <w:vertAlign w:val="subscript"/>
          <w:lang w:bidi="ar-DZ"/>
        </w:rPr>
        <w:t>2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باشرة؟ </w:t>
      </w:r>
    </w:p>
    <w:p w:rsidR="00D45D00" w:rsidRPr="007C370B" w:rsidRDefault="00D45D00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2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7C370B" w:rsidRDefault="00D45D00" w:rsidP="00F40C27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يكن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D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توازي أضلاع و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نقطة بحيث: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560" w:dyaOrig="340">
          <v:shape id="_x0000_i1085" type="#_x0000_t75" style="width:78pt;height:17.25pt" o:ole="">
            <v:imagedata r:id="rId189" o:title=""/>
          </v:shape>
          <o:OLEObject Type="Embed" ProgID="Equation.DSMT4" ShapeID="_x0000_i1085" DrawAspect="Content" ObjectID="_1755614387" r:id="rId190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Pr="007C370B" w:rsidRDefault="00D45D00" w:rsidP="00D45D00">
      <w:pPr>
        <w:pStyle w:val="ListParagraph"/>
        <w:numPr>
          <w:ilvl w:val="0"/>
          <w:numId w:val="25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رسم الشكل.</w:t>
      </w:r>
    </w:p>
    <w:p w:rsidR="00D45D00" w:rsidRPr="007C370B" w:rsidRDefault="00D45D00" w:rsidP="00D45D00">
      <w:pPr>
        <w:pStyle w:val="ListParagraph"/>
        <w:numPr>
          <w:ilvl w:val="0"/>
          <w:numId w:val="25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: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هي نظيرة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النسبة إلى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D45D00" w:rsidRPr="007C370B" w:rsidRDefault="00D45D00" w:rsidP="00AB1C1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3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7C370B" w:rsidRDefault="00D45D00" w:rsidP="00D45D00">
      <w:pPr>
        <w:pStyle w:val="ListParagraph"/>
        <w:numPr>
          <w:ilvl w:val="0"/>
          <w:numId w:val="26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رسم قطعتان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[AB]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[CD]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تقاطعتان في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D45D00" w:rsidRPr="007C370B" w:rsidRDefault="00D45D00" w:rsidP="00D45D00">
      <w:pPr>
        <w:pStyle w:val="ListParagraph"/>
        <w:numPr>
          <w:ilvl w:val="0"/>
          <w:numId w:val="26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: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2120" w:dyaOrig="340">
          <v:shape id="_x0000_i1086" type="#_x0000_t75" style="width:105.75pt;height:17.25pt" o:ole="">
            <v:imagedata r:id="rId191" o:title=""/>
          </v:shape>
          <o:OLEObject Type="Embed" ProgID="Equation.DSMT4" ShapeID="_x0000_i1086" DrawAspect="Content" ObjectID="_1755614388" r:id="rId192"/>
        </w:object>
      </w:r>
    </w:p>
    <w:p w:rsidR="00D45D00" w:rsidRPr="007C370B" w:rsidRDefault="00D45D00" w:rsidP="00AB1C1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4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7C370B" w:rsidRDefault="00D45D00" w:rsidP="00D45D00">
      <w:pPr>
        <w:pStyle w:val="ListParagraph"/>
        <w:numPr>
          <w:ilvl w:val="0"/>
          <w:numId w:val="27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)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ثلث قائم في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  <w:r w:rsidRPr="007C370B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br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عيّن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D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999" w:dyaOrig="340">
          <v:shape id="_x0000_i1087" type="#_x0000_t75" style="width:50.25pt;height:17.25pt" o:ole="">
            <v:imagedata r:id="rId193" o:title=""/>
          </v:shape>
          <o:OLEObject Type="Embed" ProgID="Equation.DSMT4" ShapeID="_x0000_i1087" DrawAspect="Content" ObjectID="_1755614389" r:id="rId194"/>
        </w:object>
      </w:r>
      <w:r w:rsidRPr="007C370B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br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) ما هي طبيعة الرباعي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BDC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؟</w:t>
      </w:r>
    </w:p>
    <w:p w:rsidR="00D45D00" w:rsidRPr="007C370B" w:rsidRDefault="00D45D00" w:rsidP="00D45D00">
      <w:pPr>
        <w:pStyle w:val="ListParagraph"/>
        <w:numPr>
          <w:ilvl w:val="0"/>
          <w:numId w:val="27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)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KLM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ثلث متساوي الساقين قاعدته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[LM]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br/>
        <w:t xml:space="preserve">عيّن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N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080" w:dyaOrig="340">
          <v:shape id="_x0000_i1088" type="#_x0000_t75" style="width:54pt;height:17.25pt" o:ole="">
            <v:imagedata r:id="rId195" o:title=""/>
          </v:shape>
          <o:OLEObject Type="Embed" ProgID="Equation.DSMT4" ShapeID="_x0000_i1088" DrawAspect="Content" ObjectID="_1755614390" r:id="rId196"/>
        </w:object>
      </w:r>
      <w:r w:rsidRPr="007C370B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br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) ما هي طبيعة الرباعي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KLNM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؟</w:t>
      </w:r>
    </w:p>
    <w:p w:rsidR="00D45D00" w:rsidRPr="007C370B" w:rsidRDefault="00D45D00" w:rsidP="00EF3B2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5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7C370B" w:rsidRDefault="00D45D00" w:rsidP="00EF3B2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يكن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EFG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ثلث. </w:t>
      </w:r>
    </w:p>
    <w:p w:rsidR="00D45D00" w:rsidRPr="007C370B" w:rsidRDefault="00D45D00" w:rsidP="00D45D00">
      <w:pPr>
        <w:pStyle w:val="ListParagraph"/>
        <w:numPr>
          <w:ilvl w:val="0"/>
          <w:numId w:val="28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) عيّن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M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040" w:dyaOrig="340">
          <v:shape id="_x0000_i1089" type="#_x0000_t75" style="width:51.75pt;height:17.25pt" o:ole="">
            <v:imagedata r:id="rId197" o:title=""/>
          </v:shape>
          <o:OLEObject Type="Embed" ProgID="Equation.DSMT4" ShapeID="_x0000_i1089" DrawAspect="Content" ObjectID="_1755614391" r:id="rId198"/>
        </w:object>
      </w:r>
      <w:r w:rsidRPr="007C370B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br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) عيّن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N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999" w:dyaOrig="340">
          <v:shape id="_x0000_i1090" type="#_x0000_t75" style="width:50.25pt;height:17.25pt" o:ole="">
            <v:imagedata r:id="rId199" o:title=""/>
          </v:shape>
          <o:OLEObject Type="Embed" ProgID="Equation.DSMT4" ShapeID="_x0000_i1090" DrawAspect="Content" ObjectID="_1755614392" r:id="rId200"/>
        </w:object>
      </w:r>
    </w:p>
    <w:p w:rsidR="00D45D00" w:rsidRPr="007C370B" w:rsidRDefault="00D45D00" w:rsidP="00D45D00">
      <w:pPr>
        <w:pStyle w:val="ListParagraph"/>
        <w:numPr>
          <w:ilvl w:val="0"/>
          <w:numId w:val="28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اذا يمكن أن نقول عن الشعاعين </w:t>
      </w:r>
      <w:r w:rsidRPr="007C370B">
        <w:rPr>
          <w:rFonts w:ascii="Times New Roman" w:hAnsi="Times New Roman" w:cs="Times New Roman"/>
          <w:b/>
          <w:bCs/>
          <w:position w:val="-4"/>
          <w:sz w:val="24"/>
          <w:szCs w:val="24"/>
          <w:lang w:bidi="ar-DZ"/>
        </w:rPr>
        <w:object w:dxaOrig="460" w:dyaOrig="320">
          <v:shape id="_x0000_i1091" type="#_x0000_t75" style="width:23.25pt;height:15.75pt" o:ole="">
            <v:imagedata r:id="rId201" o:title=""/>
          </v:shape>
          <o:OLEObject Type="Embed" ProgID="Equation.DSMT4" ShapeID="_x0000_i1091" DrawAspect="Content" ObjectID="_1755614393" r:id="rId202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400" w:dyaOrig="340">
          <v:shape id="_x0000_i1092" type="#_x0000_t75" style="width:20.25pt;height:17.25pt" o:ole="">
            <v:imagedata r:id="rId203" o:title=""/>
          </v:shape>
          <o:OLEObject Type="Embed" ProgID="Equation.DSMT4" ShapeID="_x0000_i1092" DrawAspect="Content" ObjectID="_1755614394" r:id="rId204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؟ علـّـل. </w:t>
      </w:r>
    </w:p>
    <w:p w:rsidR="00D45D00" w:rsidRPr="007C370B" w:rsidRDefault="00D45D00" w:rsidP="00D5190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6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7C370B" w:rsidRDefault="00D45D00" w:rsidP="00D45D00">
      <w:pPr>
        <w:pStyle w:val="ListParagraph"/>
        <w:numPr>
          <w:ilvl w:val="0"/>
          <w:numId w:val="29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ئ المثلث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3480" w:dyaOrig="360">
          <v:shape id="_x0000_i1093" type="#_x0000_t75" style="width:174pt;height:18pt" o:ole="">
            <v:imagedata r:id="rId205" o:title=""/>
          </v:shape>
          <o:OLEObject Type="Embed" ProgID="Equation.DSMT4" ShapeID="_x0000_i1093" DrawAspect="Content" ObjectID="_1755614395" r:id="rId206"/>
        </w:object>
      </w:r>
    </w:p>
    <w:p w:rsidR="00D45D00" w:rsidRPr="007C370B" w:rsidRDefault="00D45D00" w:rsidP="00D45D00">
      <w:pPr>
        <w:pStyle w:val="ListParagraph"/>
        <w:numPr>
          <w:ilvl w:val="0"/>
          <w:numId w:val="29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عيّن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4"/>
          <w:sz w:val="24"/>
          <w:szCs w:val="24"/>
          <w:lang w:bidi="ar-DZ"/>
        </w:rPr>
        <w:object w:dxaOrig="999" w:dyaOrig="320">
          <v:shape id="_x0000_i1094" type="#_x0000_t75" style="width:50.25pt;height:15.75pt" o:ole="">
            <v:imagedata r:id="rId207" o:title=""/>
          </v:shape>
          <o:OLEObject Type="Embed" ProgID="Equation.DSMT4" ShapeID="_x0000_i1094" DrawAspect="Content" ObjectID="_1755614396" r:id="rId208"/>
        </w:object>
      </w:r>
    </w:p>
    <w:p w:rsidR="00D45D00" w:rsidRPr="007C370B" w:rsidRDefault="00D45D00" w:rsidP="00D45D00">
      <w:pPr>
        <w:pStyle w:val="ListParagraph"/>
        <w:numPr>
          <w:ilvl w:val="0"/>
          <w:numId w:val="29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ئ صورة المثلث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الانسحاب الذي شعاعه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400" w:dyaOrig="340">
          <v:shape id="_x0000_i1095" type="#_x0000_t75" style="width:20.25pt;height:17.25pt" o:ole="">
            <v:imagedata r:id="rId209" o:title=""/>
          </v:shape>
          <o:OLEObject Type="Embed" ProgID="Equation.DSMT4" ShapeID="_x0000_i1095" DrawAspect="Content" ObjectID="_1755614397" r:id="rId210"/>
        </w:object>
      </w:r>
    </w:p>
    <w:p w:rsidR="00D45D00" w:rsidRPr="007C370B" w:rsidRDefault="00D45D00" w:rsidP="00EB4BB3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7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7C370B" w:rsidRDefault="00D45D00" w:rsidP="00016E1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يكن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ثلث بحيث: </w:t>
      </w:r>
      <w:r w:rsidRPr="007C370B">
        <w:rPr>
          <w:rFonts w:ascii="Times New Roman" w:hAnsi="Times New Roman" w:cs="Times New Roman"/>
          <w:b/>
          <w:bCs/>
          <w:position w:val="-10"/>
          <w:sz w:val="24"/>
          <w:szCs w:val="24"/>
          <w:lang w:bidi="ar-DZ"/>
        </w:rPr>
        <w:object w:dxaOrig="3700" w:dyaOrig="400">
          <v:shape id="_x0000_i1096" type="#_x0000_t75" style="width:185.25pt;height:20.25pt" o:ole="">
            <v:imagedata r:id="rId211" o:title=""/>
          </v:shape>
          <o:OLEObject Type="Embed" ProgID="Equation.DSMT4" ShapeID="_x0000_i1096" DrawAspect="Content" ObjectID="_1755614398" r:id="rId212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و ليكن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M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نقطة من القطع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[AC]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Pr="007C370B" w:rsidRDefault="00D45D00" w:rsidP="00D45D00">
      <w:pPr>
        <w:pStyle w:val="ListParagraph"/>
        <w:numPr>
          <w:ilvl w:val="0"/>
          <w:numId w:val="30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عيّن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</w:t>
      </w:r>
      <w:r w:rsidRPr="007C370B">
        <w:rPr>
          <w:rFonts w:ascii="Times New Roman" w:hAnsi="Times New Roman" w:cs="Times New Roman"/>
          <w:b/>
          <w:bCs/>
          <w:position w:val="-4"/>
          <w:sz w:val="24"/>
          <w:szCs w:val="24"/>
          <w:lang w:bidi="ar-DZ"/>
        </w:rPr>
        <w:object w:dxaOrig="1060" w:dyaOrig="320">
          <v:shape id="_x0000_i1097" type="#_x0000_t75" style="width:53.25pt;height:15.75pt" o:ole="">
            <v:imagedata r:id="rId213" o:title=""/>
          </v:shape>
          <o:OLEObject Type="Embed" ProgID="Equation.DSMT4" ShapeID="_x0000_i1097" DrawAspect="Content" ObjectID="_1755614399" r:id="rId214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F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040" w:dyaOrig="340">
          <v:shape id="_x0000_i1098" type="#_x0000_t75" style="width:51.75pt;height:17.25pt" o:ole="">
            <v:imagedata r:id="rId215" o:title=""/>
          </v:shape>
          <o:OLEObject Type="Embed" ProgID="Equation.DSMT4" ShapeID="_x0000_i1098" DrawAspect="Content" ObjectID="_1755614400" r:id="rId216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Pr="007C370B" w:rsidRDefault="00D45D00" w:rsidP="00D45D00">
      <w:pPr>
        <w:pStyle w:val="ListParagraph"/>
        <w:numPr>
          <w:ilvl w:val="0"/>
          <w:numId w:val="30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الطول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EF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Pr="007C370B" w:rsidRDefault="00D45D00" w:rsidP="00D45D00">
      <w:pPr>
        <w:pStyle w:val="ListParagraph"/>
        <w:numPr>
          <w:ilvl w:val="0"/>
          <w:numId w:val="30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حدّد قيس الزاوية </w:t>
      </w:r>
      <w:r w:rsidRPr="007C370B">
        <w:rPr>
          <w:rFonts w:ascii="Times New Roman" w:hAnsi="Times New Roman" w:cs="Times New Roman"/>
          <w:b/>
          <w:bCs/>
          <w:position w:val="-4"/>
          <w:sz w:val="24"/>
          <w:szCs w:val="24"/>
          <w:lang w:bidi="ar-DZ"/>
        </w:rPr>
        <w:object w:dxaOrig="620" w:dyaOrig="340">
          <v:shape id="_x0000_i1099" type="#_x0000_t75" style="width:30.75pt;height:17.25pt" o:ole="">
            <v:imagedata r:id="rId217" o:title=""/>
          </v:shape>
          <o:OLEObject Type="Embed" ProgID="Equation.DSMT4" ShapeID="_x0000_i1099" DrawAspect="Content" ObjectID="_1755614401" r:id="rId218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Pr="007C370B" w:rsidRDefault="00D45D00" w:rsidP="00016E1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7C370B"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  <w:sym w:font="Wingdings" w:char="F088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7C370B" w:rsidRDefault="00D45D00" w:rsidP="006B6B9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يكن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ثلث.</w:t>
      </w:r>
    </w:p>
    <w:p w:rsidR="00D45D00" w:rsidRPr="007C370B" w:rsidRDefault="00D45D00" w:rsidP="00D45D00">
      <w:pPr>
        <w:pStyle w:val="ListParagraph"/>
        <w:numPr>
          <w:ilvl w:val="0"/>
          <w:numId w:val="3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عيّن النقطتين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D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4"/>
          <w:sz w:val="24"/>
          <w:szCs w:val="24"/>
          <w:lang w:bidi="ar-DZ"/>
        </w:rPr>
        <w:object w:dxaOrig="1579" w:dyaOrig="320">
          <v:shape id="_x0000_i1100" type="#_x0000_t75" style="width:78.75pt;height:15.75pt" o:ole="">
            <v:imagedata r:id="rId219" o:title=""/>
          </v:shape>
          <o:OLEObject Type="Embed" ProgID="Equation.DSMT4" ShapeID="_x0000_i1100" DrawAspect="Content" ObjectID="_1755614402" r:id="rId220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Pr="007C370B" w:rsidRDefault="00D45D00" w:rsidP="00D45D00">
      <w:pPr>
        <w:pStyle w:val="ListParagraph"/>
        <w:numPr>
          <w:ilvl w:val="0"/>
          <w:numId w:val="3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عيّن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I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480" w:dyaOrig="340">
          <v:shape id="_x0000_i1101" type="#_x0000_t75" style="width:74.25pt;height:17.25pt" o:ole="">
            <v:imagedata r:id="rId221" o:title=""/>
          </v:shape>
          <o:OLEObject Type="Embed" ProgID="Equation.DSMT4" ShapeID="_x0000_i1101" DrawAspect="Content" ObjectID="_1755614403" r:id="rId222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Pr="007C370B" w:rsidRDefault="00D45D00" w:rsidP="00D45D00">
      <w:pPr>
        <w:pStyle w:val="ListParagraph"/>
        <w:numPr>
          <w:ilvl w:val="0"/>
          <w:numId w:val="3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بيّن أنّ:</w:t>
      </w:r>
    </w:p>
    <w:p w:rsidR="00D45D00" w:rsidRPr="007C370B" w:rsidRDefault="00D45D00" w:rsidP="00D45D00">
      <w:pPr>
        <w:pStyle w:val="ListParagraph"/>
        <w:numPr>
          <w:ilvl w:val="1"/>
          <w:numId w:val="3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/>
          <w:b/>
          <w:bCs/>
          <w:position w:val="-4"/>
          <w:sz w:val="24"/>
          <w:szCs w:val="24"/>
          <w:lang w:bidi="ar-DZ"/>
        </w:rPr>
        <w:object w:dxaOrig="1540" w:dyaOrig="320">
          <v:shape id="_x0000_i1102" type="#_x0000_t75" style="width:77.25pt;height:15.75pt" o:ole="">
            <v:imagedata r:id="rId223" o:title=""/>
          </v:shape>
          <o:OLEObject Type="Embed" ProgID="Equation.DSMT4" ShapeID="_x0000_i1102" DrawAspect="Content" ObjectID="_1755614404" r:id="rId224"/>
        </w:object>
      </w:r>
    </w:p>
    <w:p w:rsidR="00D45D00" w:rsidRPr="007C370B" w:rsidRDefault="00D45D00" w:rsidP="00D45D00">
      <w:pPr>
        <w:pStyle w:val="ListParagraph"/>
        <w:numPr>
          <w:ilvl w:val="1"/>
          <w:numId w:val="3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2100" w:dyaOrig="340">
          <v:shape id="_x0000_i1103" type="#_x0000_t75" style="width:105pt;height:17.25pt" o:ole="">
            <v:imagedata r:id="rId225" o:title=""/>
          </v:shape>
          <o:OLEObject Type="Embed" ProgID="Equation.DSMT4" ShapeID="_x0000_i1103" DrawAspect="Content" ObjectID="_1755614405" r:id="rId226"/>
        </w:object>
      </w:r>
    </w:p>
    <w:p w:rsidR="00D45D00" w:rsidRPr="007C370B" w:rsidRDefault="00D45D00" w:rsidP="00D45D00">
      <w:pPr>
        <w:pStyle w:val="ListParagraph"/>
        <w:numPr>
          <w:ilvl w:val="1"/>
          <w:numId w:val="3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540" w:dyaOrig="340">
          <v:shape id="_x0000_i1104" type="#_x0000_t75" style="width:77.25pt;height:17.25pt" o:ole="">
            <v:imagedata r:id="rId227" o:title=""/>
          </v:shape>
          <o:OLEObject Type="Embed" ProgID="Equation.DSMT4" ShapeID="_x0000_i1104" DrawAspect="Content" ObjectID="_1755614406" r:id="rId228"/>
        </w:object>
      </w:r>
    </w:p>
    <w:p w:rsidR="00D45D00" w:rsidRPr="007C370B" w:rsidRDefault="00D45D00" w:rsidP="00D45D00">
      <w:pPr>
        <w:pStyle w:val="ListParagraph"/>
        <w:numPr>
          <w:ilvl w:val="1"/>
          <w:numId w:val="3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920" w:dyaOrig="340">
          <v:shape id="_x0000_i1105" type="#_x0000_t75" style="width:45.75pt;height:17.25pt" o:ole="">
            <v:imagedata r:id="rId229" o:title=""/>
          </v:shape>
          <o:OLEObject Type="Embed" ProgID="Equation.DSMT4" ShapeID="_x0000_i1105" DrawAspect="Content" ObjectID="_1755614407" r:id="rId230"/>
        </w:object>
      </w:r>
    </w:p>
    <w:p w:rsidR="00D45D00" w:rsidRPr="007C370B" w:rsidRDefault="00D45D00" w:rsidP="00DA0DF8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7C370B"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  <w:sym w:font="Wingdings" w:char="F089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7C370B" w:rsidRDefault="00D45D00" w:rsidP="006B6B9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يكن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ثلث بحيث: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B = 7cm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C = 5cm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BC = 4cm</w:t>
      </w:r>
    </w:p>
    <w:p w:rsidR="00D45D00" w:rsidRPr="007C370B" w:rsidRDefault="00D45D00" w:rsidP="00D45D00">
      <w:pPr>
        <w:pStyle w:val="ListParagraph"/>
        <w:numPr>
          <w:ilvl w:val="0"/>
          <w:numId w:val="3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ئ الشكل بأطواله الحقيقية. </w:t>
      </w:r>
    </w:p>
    <w:p w:rsidR="00D45D00" w:rsidRPr="007C370B" w:rsidRDefault="00D45D00" w:rsidP="00D45D00">
      <w:pPr>
        <w:pStyle w:val="ListParagraph"/>
        <w:numPr>
          <w:ilvl w:val="0"/>
          <w:numId w:val="3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عيّن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M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صورة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C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الانسحاب الذي شعاعه </w:t>
      </w:r>
      <w:r w:rsidRPr="007C370B">
        <w:rPr>
          <w:rFonts w:ascii="Times New Roman" w:hAnsi="Times New Roman" w:cs="Times New Roman"/>
          <w:b/>
          <w:bCs/>
          <w:position w:val="-4"/>
          <w:sz w:val="24"/>
          <w:szCs w:val="24"/>
          <w:lang w:bidi="ar-DZ"/>
        </w:rPr>
        <w:object w:dxaOrig="420" w:dyaOrig="320">
          <v:shape id="_x0000_i1106" type="#_x0000_t75" style="width:21pt;height:15.75pt" o:ole="">
            <v:imagedata r:id="rId231" o:title=""/>
          </v:shape>
          <o:OLEObject Type="Embed" ProgID="Equation.DSMT4" ShapeID="_x0000_i1106" DrawAspect="Content" ObjectID="_1755614408" r:id="rId232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D45D00" w:rsidRPr="007C370B" w:rsidRDefault="00D45D00" w:rsidP="00D45D00">
      <w:pPr>
        <w:pStyle w:val="ListParagraph"/>
        <w:numPr>
          <w:ilvl w:val="0"/>
          <w:numId w:val="3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</w:t>
      </w:r>
    </w:p>
    <w:p w:rsidR="00D45D00" w:rsidRPr="007C370B" w:rsidRDefault="00D45D00" w:rsidP="00D45D00">
      <w:pPr>
        <w:pStyle w:val="ListParagraph"/>
        <w:numPr>
          <w:ilvl w:val="1"/>
          <w:numId w:val="3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عيّن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N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540" w:dyaOrig="340">
          <v:shape id="_x0000_i1107" type="#_x0000_t75" style="width:77.25pt;height:17.25pt" o:ole="">
            <v:imagedata r:id="rId233" o:title=""/>
          </v:shape>
          <o:OLEObject Type="Embed" ProgID="Equation.DSMT4" ShapeID="_x0000_i1107" DrawAspect="Content" ObjectID="_1755614409" r:id="rId234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Pr="007C370B" w:rsidRDefault="00D45D00" w:rsidP="00D45D00">
      <w:pPr>
        <w:pStyle w:val="ListParagraph"/>
        <w:numPr>
          <w:ilvl w:val="1"/>
          <w:numId w:val="3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ا تمثل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C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النسبة للقطع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[MN]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؟ علـّـل. </w:t>
      </w:r>
    </w:p>
    <w:p w:rsidR="00D45D00" w:rsidRPr="007C370B" w:rsidRDefault="00D45D00" w:rsidP="008F748E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7C370B"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  <w:sym w:font="Wingdings" w:char="F08A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7C370B" w:rsidRDefault="00D45D00" w:rsidP="00675BBE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D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توازي أضلاع و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O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نقطة تقاطع قطريه.</w:t>
      </w:r>
    </w:p>
    <w:p w:rsidR="00D45D00" w:rsidRPr="007C370B" w:rsidRDefault="00D45D00" w:rsidP="0037471C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مجموع الشعاعين في كل مما يلي: </w:t>
      </w:r>
    </w:p>
    <w:p w:rsidR="00D45D00" w:rsidRPr="007C370B" w:rsidRDefault="00D45D00" w:rsidP="0037471C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/>
          <w:b/>
          <w:bCs/>
          <w:position w:val="-4"/>
          <w:sz w:val="24"/>
          <w:szCs w:val="24"/>
          <w:lang w:bidi="ar-DZ"/>
        </w:rPr>
        <w:object w:dxaOrig="980" w:dyaOrig="320">
          <v:shape id="_x0000_i1108" type="#_x0000_t75" style="width:48.75pt;height:15.75pt" o:ole="">
            <v:imagedata r:id="rId235" o:title=""/>
          </v:shape>
          <o:OLEObject Type="Embed" ProgID="Equation.DSMT4" ShapeID="_x0000_i1108" DrawAspect="Content" ObjectID="_1755614410" r:id="rId236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980" w:dyaOrig="340">
          <v:shape id="_x0000_i1109" type="#_x0000_t75" style="width:48.75pt;height:17.25pt" o:ole="">
            <v:imagedata r:id="rId237" o:title=""/>
          </v:shape>
          <o:OLEObject Type="Embed" ProgID="Equation.DSMT4" ShapeID="_x0000_i1109" DrawAspect="Content" ObjectID="_1755614411" r:id="rId238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960" w:dyaOrig="340">
          <v:shape id="_x0000_i1110" type="#_x0000_t75" style="width:48pt;height:17.25pt" o:ole="">
            <v:imagedata r:id="rId239" o:title=""/>
          </v:shape>
          <o:OLEObject Type="Embed" ProgID="Equation.DSMT4" ShapeID="_x0000_i1110" DrawAspect="Content" ObjectID="_1755614412" r:id="rId240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980" w:dyaOrig="340">
          <v:shape id="_x0000_i1111" type="#_x0000_t75" style="width:48.75pt;height:17.25pt" o:ole="">
            <v:imagedata r:id="rId241" o:title=""/>
          </v:shape>
          <o:OLEObject Type="Embed" ProgID="Equation.DSMT4" ShapeID="_x0000_i1111" DrawAspect="Content" ObjectID="_1755614413" r:id="rId242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</w:p>
    <w:p w:rsidR="00D45D00" w:rsidRPr="007C370B" w:rsidRDefault="00D45D00" w:rsidP="0037471C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999" w:dyaOrig="340">
          <v:shape id="_x0000_i1112" type="#_x0000_t75" style="width:50.25pt;height:17.25pt" o:ole="">
            <v:imagedata r:id="rId243" o:title=""/>
          </v:shape>
          <o:OLEObject Type="Embed" ProgID="Equation.DSMT4" ShapeID="_x0000_i1112" DrawAspect="Content" ObjectID="_1755614414" r:id="rId244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980" w:dyaOrig="340">
          <v:shape id="_x0000_i1113" type="#_x0000_t75" style="width:48.75pt;height:17.25pt" o:ole="">
            <v:imagedata r:id="rId245" o:title=""/>
          </v:shape>
          <o:OLEObject Type="Embed" ProgID="Equation.DSMT4" ShapeID="_x0000_i1113" DrawAspect="Content" ObjectID="_1755614415" r:id="rId246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D45D00" w:rsidRPr="007C370B" w:rsidRDefault="00D45D00" w:rsidP="0037471C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تمرين 11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7C370B" w:rsidRDefault="00D45D00" w:rsidP="0037471C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RSOT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توازي أضلاع. </w:t>
      </w:r>
    </w:p>
    <w:p w:rsidR="00D45D00" w:rsidRPr="007C370B" w:rsidRDefault="00D45D00" w:rsidP="00D202CC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نقل ثمّ أتمم ما يلي:</w:t>
      </w:r>
    </w:p>
    <w:p w:rsidR="00D45D00" w:rsidRPr="007C370B" w:rsidRDefault="00D45D00" w:rsidP="00D202CC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/>
          <w:b/>
          <w:bCs/>
          <w:position w:val="-46"/>
          <w:sz w:val="24"/>
          <w:szCs w:val="24"/>
          <w:lang w:bidi="ar-DZ"/>
        </w:rPr>
        <w:object w:dxaOrig="4080" w:dyaOrig="1160">
          <v:shape id="_x0000_i1114" type="#_x0000_t75" style="width:204pt;height:57.75pt" o:ole="">
            <v:imagedata r:id="rId247" o:title=""/>
          </v:shape>
          <o:OLEObject Type="Embed" ProgID="Equation.DSMT4" ShapeID="_x0000_i1114" DrawAspect="Content" ObjectID="_1755614416" r:id="rId248"/>
        </w:object>
      </w:r>
    </w:p>
    <w:p w:rsidR="00D45D00" w:rsidRPr="007C370B" w:rsidRDefault="00D45D00" w:rsidP="00F54586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تمرين 12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7C370B" w:rsidRDefault="00D45D00" w:rsidP="0037471C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533400</wp:posOffset>
                </wp:positionH>
                <wp:positionV relativeFrom="paragraph">
                  <wp:posOffset>19050</wp:posOffset>
                </wp:positionV>
                <wp:extent cx="2266950" cy="1619250"/>
                <wp:effectExtent l="0" t="0" r="0" b="0"/>
                <wp:wrapNone/>
                <wp:docPr id="197" name="Group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6950" cy="1619250"/>
                          <a:chOff x="4845" y="4335"/>
                          <a:chExt cx="3570" cy="2550"/>
                        </a:xfrm>
                      </wpg:grpSpPr>
                      <wps:wsp>
                        <wps:cNvPr id="198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4845" y="433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99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5355" y="433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00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5865" y="433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01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6375" y="433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0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6885" y="433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03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7395" y="433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45D00" w:rsidRPr="00532186" w:rsidRDefault="00D45D00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04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7905" y="433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05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4845" y="484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06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5355" y="484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07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5865" y="484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08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6375" y="484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09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6885" y="484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7395" y="484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1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7905" y="484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4845" y="535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3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5355" y="535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4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5865" y="535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5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6375" y="535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6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6885" y="535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7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7395" y="535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45D00" w:rsidRPr="00532186" w:rsidRDefault="00D45D00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8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7905" y="535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9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4845" y="586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5355" y="586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1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5865" y="586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2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6375" y="586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3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6885" y="586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4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7395" y="586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5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7905" y="586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6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4845" y="637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7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5355" y="637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45D00" w:rsidRPr="00532186" w:rsidRDefault="00D45D00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8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5865" y="637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9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6375" y="637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30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6885" y="637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31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7395" y="637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32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7905" y="637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45D00" w:rsidRPr="00532186" w:rsidRDefault="00D45D00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233" name="Group 165"/>
                        <wpg:cNvGrpSpPr>
                          <a:grpSpLocks/>
                        </wpg:cNvGrpSpPr>
                        <wpg:grpSpPr bwMode="auto">
                          <a:xfrm>
                            <a:off x="7280" y="5747"/>
                            <a:ext cx="225" cy="240"/>
                            <a:chOff x="1770" y="3765"/>
                            <a:chExt cx="225" cy="240"/>
                          </a:xfrm>
                        </wpg:grpSpPr>
                        <wps:wsp>
                          <wps:cNvPr id="234" name="AutoShape 16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70" y="3765"/>
                              <a:ext cx="225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" name="AutoShape 1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70" y="3765"/>
                              <a:ext cx="225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36" name="Group 168"/>
                        <wpg:cNvGrpSpPr>
                          <a:grpSpLocks/>
                        </wpg:cNvGrpSpPr>
                        <wpg:grpSpPr bwMode="auto">
                          <a:xfrm>
                            <a:off x="7792" y="6255"/>
                            <a:ext cx="225" cy="240"/>
                            <a:chOff x="1770" y="3765"/>
                            <a:chExt cx="225" cy="240"/>
                          </a:xfrm>
                        </wpg:grpSpPr>
                        <wps:wsp>
                          <wps:cNvPr id="237" name="AutoShape 1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70" y="3765"/>
                              <a:ext cx="225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" name="AutoShape 1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70" y="3765"/>
                              <a:ext cx="225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39" name="Group 171"/>
                        <wpg:cNvGrpSpPr>
                          <a:grpSpLocks/>
                        </wpg:cNvGrpSpPr>
                        <wpg:grpSpPr bwMode="auto">
                          <a:xfrm>
                            <a:off x="5748" y="6264"/>
                            <a:ext cx="225" cy="240"/>
                            <a:chOff x="1770" y="3765"/>
                            <a:chExt cx="225" cy="240"/>
                          </a:xfrm>
                        </wpg:grpSpPr>
                        <wps:wsp>
                          <wps:cNvPr id="240" name="AutoShape 1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70" y="3765"/>
                              <a:ext cx="225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" name="AutoShape 1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70" y="3765"/>
                              <a:ext cx="225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42" name="Group 174"/>
                        <wpg:cNvGrpSpPr>
                          <a:grpSpLocks/>
                        </wpg:cNvGrpSpPr>
                        <wpg:grpSpPr bwMode="auto">
                          <a:xfrm>
                            <a:off x="7280" y="4720"/>
                            <a:ext cx="225" cy="240"/>
                            <a:chOff x="1770" y="3765"/>
                            <a:chExt cx="225" cy="240"/>
                          </a:xfrm>
                        </wpg:grpSpPr>
                        <wps:wsp>
                          <wps:cNvPr id="243" name="AutoShape 17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70" y="3765"/>
                              <a:ext cx="225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" name="AutoShape 1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70" y="3765"/>
                              <a:ext cx="225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07" o:spid="_x0000_s1110" style="position:absolute;left:0;text-align:left;margin-left:42pt;margin-top:1.5pt;width:178.5pt;height:127.5pt;z-index:251739136" coordorigin="4845,4335" coordsize="3570,2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">
                <v:rect id="Rectangle 3" o:spid="_x0000_s1111" style="position:absolute;left:4845;top:433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" strokeweight="1pt"/>
                <v:rect id="Rectangle 4" o:spid="_x0000_s1112" style="position:absolute;left:5355;top:433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" strokeweight="1pt"/>
                <v:rect id="Rectangle 5" o:spid="_x0000_s1113" style="position:absolute;left:5865;top:433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" strokeweight="1pt"/>
                <v:rect id="Rectangle 6" o:spid="_x0000_s1114" style="position:absolute;left:6375;top:433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" strokeweight="1pt"/>
                <v:rect id="Rectangle 3" o:spid="_x0000_s1115" style="position:absolute;left:6885;top:433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" strokeweight="1pt"/>
                <v:rect id="Rectangle 4" o:spid="_x0000_s1116" style="position:absolute;left:7395;top:433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" strokeweight="1pt">
                  <v:textbox>
                    <w:txbxContent>
                      <w:p w:rsidR="00D45D00" w:rsidRPr="00532186" w:rsidRDefault="00D45D00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rect>
                <v:rect id="Rectangle 5" o:spid="_x0000_s1117" style="position:absolute;left:7905;top:433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" strokeweight="1pt"/>
                <v:rect id="Rectangle 3" o:spid="_x0000_s1118" style="position:absolute;left:4845;top:484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" strokeweight="1pt"/>
                <v:rect id="Rectangle 4" o:spid="_x0000_s1119" style="position:absolute;left:5355;top:484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" strokeweight="1pt"/>
                <v:rect id="Rectangle 5" o:spid="_x0000_s1120" style="position:absolute;left:5865;top:484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" strokeweight="1pt"/>
                <v:rect id="Rectangle 6" o:spid="_x0000_s1121" style="position:absolute;left:6375;top:484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" strokeweight="1pt"/>
                <v:rect id="Rectangle 3" o:spid="_x0000_s1122" style="position:absolute;left:6885;top:484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" strokeweight="1pt"/>
                <v:rect id="Rectangle 4" o:spid="_x0000_s1123" style="position:absolute;left:7395;top:484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" strokeweight="1pt"/>
                <v:rect id="Rectangle 5" o:spid="_x0000_s1124" style="position:absolute;left:7905;top:484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" strokeweight="1pt"/>
                <v:rect id="Rectangle 3" o:spid="_x0000_s1125" style="position:absolute;left:4845;top:535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" strokeweight="1pt"/>
                <v:rect id="Rectangle 4" o:spid="_x0000_s1126" style="position:absolute;left:5355;top:535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" strokeweight="1pt"/>
                <v:rect id="Rectangle 5" o:spid="_x0000_s1127" style="position:absolute;left:5865;top:535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" strokeweight="1pt"/>
                <v:rect id="Rectangle 6" o:spid="_x0000_s1128" style="position:absolute;left:6375;top:535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" strokeweight="1pt"/>
                <v:rect id="Rectangle 3" o:spid="_x0000_s1129" style="position:absolute;left:6885;top:535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" strokeweight="1pt"/>
                <v:rect id="Rectangle 4" o:spid="_x0000_s1130" style="position:absolute;left:7395;top:535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" strokeweight="1pt">
                  <v:textbox>
                    <w:txbxContent>
                      <w:p w:rsidR="00D45D00" w:rsidRPr="00532186" w:rsidRDefault="00D45D00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5" o:spid="_x0000_s1131" style="position:absolute;left:7905;top:535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" strokeweight="1pt"/>
                <v:rect id="Rectangle 3" o:spid="_x0000_s1132" style="position:absolute;left:4845;top:586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" strokeweight="1pt"/>
                <v:rect id="Rectangle 4" o:spid="_x0000_s1133" style="position:absolute;left:5355;top:586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" strokeweight="1pt"/>
                <v:rect id="Rectangle 5" o:spid="_x0000_s1134" style="position:absolute;left:5865;top:586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" strokeweight="1pt"/>
                <v:rect id="Rectangle 6" o:spid="_x0000_s1135" style="position:absolute;left:6375;top:586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" strokeweight="1pt"/>
                <v:rect id="Rectangle 3" o:spid="_x0000_s1136" style="position:absolute;left:6885;top:586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" strokeweight="1pt"/>
                <v:rect id="Rectangle 4" o:spid="_x0000_s1137" style="position:absolute;left:7395;top:586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" strokeweight="1pt"/>
                <v:rect id="Rectangle 5" o:spid="_x0000_s1138" style="position:absolute;left:7905;top:586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" strokeweight="1pt"/>
                <v:rect id="Rectangle 3" o:spid="_x0000_s1139" style="position:absolute;left:4845;top:637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" strokeweight="1pt"/>
                <v:rect id="Rectangle 4" o:spid="_x0000_s1140" style="position:absolute;left:5355;top:637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" strokeweight="1pt">
                  <v:textbox>
                    <w:txbxContent>
                      <w:p w:rsidR="00D45D00" w:rsidRPr="00532186" w:rsidRDefault="00D45D00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 xml:space="preserve"> A</w:t>
                        </w:r>
                      </w:p>
                    </w:txbxContent>
                  </v:textbox>
                </v:rect>
                <v:rect id="Rectangle 5" o:spid="_x0000_s1141" style="position:absolute;left:5865;top:637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" strokeweight="1pt"/>
                <v:rect id="Rectangle 6" o:spid="_x0000_s1142" style="position:absolute;left:6375;top:637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" strokeweight="1pt"/>
                <v:rect id="Rectangle 3" o:spid="_x0000_s1143" style="position:absolute;left:6885;top:637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" strokeweight="1pt"/>
                <v:rect id="Rectangle 4" o:spid="_x0000_s1144" style="position:absolute;left:7395;top:637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" strokeweight="1pt"/>
                <v:rect id="Rectangle 5" o:spid="_x0000_s1145" style="position:absolute;left:7905;top:637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" strokeweight="1pt">
                  <v:textbox>
                    <w:txbxContent>
                      <w:p w:rsidR="00D45D00" w:rsidRPr="00532186" w:rsidRDefault="00D45D00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>D</w:t>
                        </w:r>
                      </w:p>
                    </w:txbxContent>
                  </v:textbox>
                </v:rect>
                <v:group id="Group 165" o:spid="_x0000_s1146" style="position:absolute;left:7280;top:5747;width:225;height:240" coordorigin="1770,3765" coordsize="225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<v:shape id="AutoShape 166" o:spid="_x0000_s1147" type="#_x0000_t32" style="position:absolute;left:1770;top:3765;width:225;height:2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"/>
                  <v:shape id="AutoShape 167" o:spid="_x0000_s1148" type="#_x0000_t32" style="position:absolute;left:1770;top:3765;width:225;height: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"/>
                </v:group>
                <v:group id="Group 168" o:spid="_x0000_s1149" style="position:absolute;left:7792;top:6255;width:225;height:240" coordorigin="1770,3765" coordsize="225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Ax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QGzzPhCMjlAwAA//8DAFBLAQItABQABgAIAAAAIQDb4fbL7gAAAIUBAAATAAAAAAAAAAAA&#10;AAAAAAAAAABbQ29udGVudF9UeXBlc10ueG1sUEsBAi0AFAAGAAgAAAAhAFr0LFu/AAAAFQEAAAsA&#10;AAAAAAAAAAAAAAAAHwEAAF9yZWxzLy5yZWxzUEsBAi0AFAAGAAgAAAAhAL4oDHLEAAAA3AAAAA8A&#10;AAAAAAAAAAAAAAAABwIAAGRycy9kb3ducmV2LnhtbFBLBQYAAAAAAwADALcAAAD4AgAAAAA=&#10;">
                  <v:shape id="AutoShape 169" o:spid="_x0000_s1150" type="#_x0000_t32" style="position:absolute;left:1770;top:3765;width:225;height:2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"/>
                  <v:shape id="AutoShape 170" o:spid="_x0000_s1151" type="#_x0000_t32" style="position:absolute;left:1770;top:3765;width:225;height: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"/>
                </v:group>
                <v:group id="Group 171" o:spid="_x0000_s1152" style="position:absolute;left:5748;top:6264;width:225;height:240" coordorigin="1770,3765" coordsize="225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5g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SLuHvTDgCcv0LAAD//wMAUEsBAi0AFAAGAAgAAAAhANvh9svuAAAAhQEAABMAAAAAAAAA&#10;AAAAAAAAAAAAAFtDb250ZW50X1R5cGVzXS54bWxQSwECLQAUAAYACAAAACEAWvQsW78AAAAVAQAA&#10;CwAAAAAAAAAAAAAAAAAfAQAAX3JlbHMvLnJlbHNQSwECLQAUAAYACAAAACEAz7eYAMYAAADcAAAA&#10;DwAAAAAAAAAAAAAAAAAHAgAAZHJzL2Rvd25yZXYueG1sUEsFBgAAAAADAAMAtwAAAPoCAAAAAA==&#10;">
                  <v:shape id="AutoShape 172" o:spid="_x0000_s1153" type="#_x0000_t32" style="position:absolute;left:1770;top:3765;width:225;height:2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"/>
                  <v:shape id="AutoShape 173" o:spid="_x0000_s1154" type="#_x0000_t32" style="position:absolute;left:1770;top:3765;width:225;height: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"/>
                </v:group>
                <v:group id="Group 174" o:spid="_x0000_s1155" style="position:absolute;left:7280;top:4720;width:225;height:240" coordorigin="1770,3765" coordsize="225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XkM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">
                  <v:shape id="AutoShape 175" o:spid="_x0000_s1156" type="#_x0000_t32" style="position:absolute;left:1770;top:3765;width:225;height:2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"/>
                  <v:shape id="AutoShape 176" o:spid="_x0000_s1157" type="#_x0000_t32" style="position:absolute;left:1770;top:3765;width:225;height: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"/>
                </v:group>
              </v:group>
            </w:pict>
          </mc:Fallback>
        </mc:AlternateContent>
      </w:r>
    </w:p>
    <w:p w:rsidR="00D45D00" w:rsidRPr="007C370B" w:rsidRDefault="00D45D00" w:rsidP="00B26DD2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D45D00" w:rsidRPr="007C370B" w:rsidRDefault="00D45D00" w:rsidP="00B26DD2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D45D00" w:rsidRPr="007C370B" w:rsidRDefault="00D45D00" w:rsidP="00B26DD2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D45D00" w:rsidRPr="007C370B" w:rsidRDefault="00D45D00" w:rsidP="00B26DD2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D45D00" w:rsidRPr="007C370B" w:rsidRDefault="00D45D00" w:rsidP="00B26DD2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D45D00" w:rsidRPr="007C370B" w:rsidRDefault="00D45D00" w:rsidP="00B26DD2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D45D00" w:rsidRPr="007C370B" w:rsidRDefault="00D45D00" w:rsidP="00B26DD2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D45D00" w:rsidRPr="007C370B" w:rsidRDefault="00D45D00" w:rsidP="00B26DD2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D45D00" w:rsidRPr="007C370B" w:rsidRDefault="00D45D00" w:rsidP="00B26DD2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D45D00" w:rsidRPr="007C370B" w:rsidRDefault="00D45D00" w:rsidP="00D45D00">
      <w:pPr>
        <w:pStyle w:val="ListParagraph"/>
        <w:numPr>
          <w:ilvl w:val="0"/>
          <w:numId w:val="33"/>
        </w:numPr>
        <w:tabs>
          <w:tab w:val="left" w:pos="508"/>
          <w:tab w:val="right" w:pos="5544"/>
        </w:tabs>
        <w:bidi/>
        <w:spacing w:after="0" w:line="240" w:lineRule="auto"/>
        <w:ind w:hanging="637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عد رسم الشكل أعلاه.</w:t>
      </w:r>
    </w:p>
    <w:p w:rsidR="00D45D00" w:rsidRPr="007C370B" w:rsidRDefault="00D45D00" w:rsidP="00D45D00">
      <w:pPr>
        <w:pStyle w:val="ListParagraph"/>
        <w:numPr>
          <w:ilvl w:val="0"/>
          <w:numId w:val="33"/>
        </w:numPr>
        <w:tabs>
          <w:tab w:val="left" w:pos="508"/>
          <w:tab w:val="right" w:pos="5544"/>
        </w:tabs>
        <w:bidi/>
        <w:spacing w:after="0" w:line="240" w:lineRule="auto"/>
        <w:ind w:hanging="637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ئ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M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640" w:dyaOrig="340">
          <v:shape id="_x0000_i1115" type="#_x0000_t75" style="width:81.75pt;height:17.25pt" o:ole="">
            <v:imagedata r:id="rId249" o:title=""/>
          </v:shape>
          <o:OLEObject Type="Embed" ProgID="Equation.DSMT4" ShapeID="_x0000_i1115" DrawAspect="Content" ObjectID="_1755614417" r:id="rId250"/>
        </w:object>
      </w:r>
    </w:p>
    <w:p w:rsidR="00D45D00" w:rsidRPr="007C370B" w:rsidRDefault="00D45D00" w:rsidP="00D45D00">
      <w:pPr>
        <w:pStyle w:val="ListParagraph"/>
        <w:numPr>
          <w:ilvl w:val="0"/>
          <w:numId w:val="33"/>
        </w:numPr>
        <w:tabs>
          <w:tab w:val="left" w:pos="508"/>
          <w:tab w:val="right" w:pos="5544"/>
        </w:tabs>
        <w:bidi/>
        <w:spacing w:after="0" w:line="240" w:lineRule="auto"/>
        <w:ind w:hanging="637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ئ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N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560" w:dyaOrig="340">
          <v:shape id="_x0000_i1116" type="#_x0000_t75" style="width:78pt;height:17.25pt" o:ole="">
            <v:imagedata r:id="rId251" o:title=""/>
          </v:shape>
          <o:OLEObject Type="Embed" ProgID="Equation.DSMT4" ShapeID="_x0000_i1116" DrawAspect="Content" ObjectID="_1755614418" r:id="rId252"/>
        </w:object>
      </w:r>
    </w:p>
    <w:p w:rsidR="00D45D00" w:rsidRDefault="00D45D00" w:rsidP="00D45D00">
      <w:pPr>
        <w:pStyle w:val="ListParagraph"/>
        <w:numPr>
          <w:ilvl w:val="0"/>
          <w:numId w:val="33"/>
        </w:numPr>
        <w:tabs>
          <w:tab w:val="left" w:pos="508"/>
          <w:tab w:val="right" w:pos="5544"/>
        </w:tabs>
        <w:bidi/>
        <w:spacing w:after="0" w:line="240" w:lineRule="auto"/>
        <w:ind w:hanging="637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ئ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P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4"/>
          <w:sz w:val="24"/>
          <w:szCs w:val="24"/>
          <w:lang w:bidi="ar-DZ"/>
        </w:rPr>
        <w:object w:dxaOrig="1540" w:dyaOrig="320">
          <v:shape id="_x0000_i1117" type="#_x0000_t75" style="width:77.25pt;height:15.75pt" o:ole="">
            <v:imagedata r:id="rId253" o:title=""/>
          </v:shape>
          <o:OLEObject Type="Embed" ProgID="Equation.DSMT4" ShapeID="_x0000_i1117" DrawAspect="Content" ObjectID="_1755614419" r:id="rId254"/>
        </w:object>
      </w:r>
    </w:p>
    <w:p w:rsidR="00D45D00" w:rsidRDefault="00D45D00" w:rsidP="0046648F">
      <w:pPr>
        <w:pStyle w:val="ListParagraph"/>
        <w:tabs>
          <w:tab w:val="left" w:pos="508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Default="00D45D00" w:rsidP="0046648F">
      <w:pPr>
        <w:pStyle w:val="ListParagraph"/>
        <w:tabs>
          <w:tab w:val="left" w:pos="508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Pr="007C370B" w:rsidRDefault="00D45D00" w:rsidP="0046648F">
      <w:pPr>
        <w:pStyle w:val="ListParagraph"/>
        <w:tabs>
          <w:tab w:val="left" w:pos="508"/>
          <w:tab w:val="right" w:pos="5544"/>
        </w:tabs>
        <w:bidi/>
        <w:spacing w:after="0" w:line="240" w:lineRule="auto"/>
        <w:ind w:left="0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sectPr w:rsidR="00D45D00" w:rsidRPr="007C370B" w:rsidSect="0057147C">
          <w:type w:val="continuous"/>
          <w:pgSz w:w="11906" w:h="16838"/>
          <w:pgMar w:top="284" w:right="284" w:bottom="284" w:left="284" w:header="709" w:footer="709" w:gutter="0"/>
          <w:cols w:num="2" w:sep="1" w:space="397"/>
          <w:bidi/>
          <w:docGrid w:linePitch="360"/>
        </w:sectPr>
      </w:pPr>
    </w:p>
    <w:p w:rsidR="00D45D00" w:rsidRPr="007C370B" w:rsidRDefault="00D45D00" w:rsidP="00FC3F4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Pr="00685611" w:rsidRDefault="00D45D00" w:rsidP="008769D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سلسلة تمارين رقم 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5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سنة الدراسية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: </w:t>
      </w:r>
    </w:p>
    <w:p w:rsidR="00D45D00" w:rsidRPr="00685611" w:rsidRDefault="00D45D00" w:rsidP="008769D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متوسطة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        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  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مستوى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 4 متوسط</w:t>
      </w:r>
    </w:p>
    <w:p w:rsidR="00D45D00" w:rsidRPr="00685611" w:rsidRDefault="00D45D00" w:rsidP="00E26B27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حساب الحرفي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685611" w:rsidRDefault="00D45D00" w:rsidP="00CB57C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sectPr w:rsidR="00D45D00" w:rsidRPr="00685611" w:rsidSect="007D5576">
          <w:type w:val="continuous"/>
          <w:pgSz w:w="11906" w:h="16838"/>
          <w:pgMar w:top="284" w:right="284" w:bottom="284" w:left="284" w:header="709" w:footer="709" w:gutter="0"/>
          <w:cols w:space="708"/>
          <w:docGrid w:linePitch="360"/>
        </w:sectPr>
      </w:pPr>
    </w:p>
    <w:p w:rsidR="00D45D00" w:rsidRPr="00685611" w:rsidRDefault="00D45D00" w:rsidP="00CB57C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1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685611" w:rsidRDefault="00D45D00" w:rsidP="009C5A6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كمل المساويات الآتية:</w:t>
      </w:r>
    </w:p>
    <w:p w:rsidR="00D45D00" w:rsidRPr="00685611" w:rsidRDefault="00D45D00" w:rsidP="009C5A6D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  <w:r w:rsidRPr="00685611">
        <w:rPr>
          <w:rFonts w:ascii="Times New Roman" w:hAnsi="Times New Roman" w:cs="Times New Roman"/>
          <w:b/>
          <w:bCs/>
          <w:position w:val="-52"/>
          <w:sz w:val="24"/>
          <w:szCs w:val="24"/>
          <w:lang w:bidi="ar-DZ"/>
        </w:rPr>
        <w:object w:dxaOrig="4740" w:dyaOrig="1160">
          <v:shape id="_x0000_i1118" type="#_x0000_t75" style="width:237pt;height:57.75pt" o:ole="">
            <v:imagedata r:id="rId255" o:title=""/>
          </v:shape>
          <o:OLEObject Type="Embed" ProgID="Equation.DSMT4" ShapeID="_x0000_i1118" DrawAspect="Content" ObjectID="_1755614420" r:id="rId256"/>
        </w:object>
      </w:r>
    </w:p>
    <w:p w:rsidR="00D45D00" w:rsidRPr="00685611" w:rsidRDefault="00D45D00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lastRenderedPageBreak/>
        <w:t xml:space="preserve">التمرين 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2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685611" w:rsidRDefault="00D45D00" w:rsidP="009C5A6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تكن العبار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</w:t>
      </w:r>
    </w:p>
    <w:p w:rsidR="00D45D00" w:rsidRPr="00685611" w:rsidRDefault="00D45D00" w:rsidP="001522C7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/>
          <w:b/>
          <w:bCs/>
          <w:position w:val="-18"/>
          <w:sz w:val="24"/>
          <w:szCs w:val="24"/>
          <w:lang w:bidi="ar-DZ"/>
        </w:rPr>
        <w:object w:dxaOrig="3280" w:dyaOrig="499">
          <v:shape id="_x0000_i1119" type="#_x0000_t75" style="width:164.25pt;height:24.75pt" o:ole="">
            <v:imagedata r:id="rId257" o:title=""/>
          </v:shape>
          <o:OLEObject Type="Embed" ProgID="Equation.DSMT4" ShapeID="_x0000_i1119" DrawAspect="Content" ObjectID="_1755614421" r:id="rId258"/>
        </w:object>
      </w:r>
    </w:p>
    <w:p w:rsidR="00D45D00" w:rsidRPr="00685611" w:rsidRDefault="00D45D00" w:rsidP="00D45D00">
      <w:pPr>
        <w:pStyle w:val="ListParagraph"/>
        <w:numPr>
          <w:ilvl w:val="0"/>
          <w:numId w:val="34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يساوي مربع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3x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Pr="00685611" w:rsidRDefault="00D45D00" w:rsidP="00D45D00">
      <w:pPr>
        <w:pStyle w:val="ListParagraph"/>
        <w:numPr>
          <w:ilvl w:val="0"/>
          <w:numId w:val="34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وجد قيّم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التي من أجلها يكون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E=144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D45D00" w:rsidRPr="00685611" w:rsidRDefault="00D45D00" w:rsidP="00D45D00">
      <w:pPr>
        <w:pStyle w:val="ListParagraph"/>
        <w:numPr>
          <w:ilvl w:val="0"/>
          <w:numId w:val="34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ن أجل </w:t>
      </w:r>
      <w:r w:rsidRPr="00685611">
        <w:rPr>
          <w:rFonts w:ascii="Times New Roman" w:hAnsi="Times New Roman" w:cs="Times New Roman"/>
          <w:b/>
          <w:bCs/>
          <w:position w:val="-24"/>
          <w:sz w:val="24"/>
          <w:szCs w:val="24"/>
          <w:lang w:bidi="ar-DZ"/>
        </w:rPr>
        <w:object w:dxaOrig="780" w:dyaOrig="680">
          <v:shape id="_x0000_i1120" type="#_x0000_t75" style="width:39pt;height:33.75pt" o:ole="">
            <v:imagedata r:id="rId259" o:title=""/>
          </v:shape>
          <o:OLEObject Type="Embed" ProgID="Equation.DSMT4" ShapeID="_x0000_i1120" DrawAspect="Content" ObjectID="_1755614422" r:id="rId260"/>
        </w:object>
      </w:r>
    </w:p>
    <w:p w:rsidR="00D45D00" w:rsidRPr="00685611" w:rsidRDefault="00D45D00" w:rsidP="00AB1C1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3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685611" w:rsidRDefault="00D45D00" w:rsidP="00E26B27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تكن العبار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</w:t>
      </w:r>
    </w:p>
    <w:p w:rsidR="00D45D00" w:rsidRPr="00685611" w:rsidRDefault="00D45D00" w:rsidP="005C2604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/>
          <w:b/>
          <w:bCs/>
          <w:position w:val="-10"/>
          <w:sz w:val="24"/>
          <w:szCs w:val="24"/>
          <w:lang w:bidi="ar-DZ"/>
        </w:rPr>
        <w:object w:dxaOrig="2700" w:dyaOrig="380">
          <v:shape id="_x0000_i1121" type="#_x0000_t75" style="width:135pt;height:18.75pt" o:ole="">
            <v:imagedata r:id="rId261" o:title=""/>
          </v:shape>
          <o:OLEObject Type="Embed" ProgID="Equation.DSMT4" ShapeID="_x0000_i1121" DrawAspect="Content" ObjectID="_1755614423" r:id="rId262"/>
        </w:object>
      </w:r>
    </w:p>
    <w:p w:rsidR="00D45D00" w:rsidRPr="00685611" w:rsidRDefault="00D45D00" w:rsidP="00D45D00">
      <w:pPr>
        <w:pStyle w:val="ListParagraph"/>
        <w:numPr>
          <w:ilvl w:val="0"/>
          <w:numId w:val="35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ر ثمّ بسّط العبار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Pr="00685611" w:rsidRDefault="00D45D00" w:rsidP="00D45D00">
      <w:pPr>
        <w:pStyle w:val="ListParagraph"/>
        <w:numPr>
          <w:ilvl w:val="0"/>
          <w:numId w:val="35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ن أجل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 = -2</w:t>
      </w:r>
    </w:p>
    <w:p w:rsidR="00D45D00" w:rsidRPr="00685611" w:rsidRDefault="00D45D00" w:rsidP="00D45D00">
      <w:pPr>
        <w:pStyle w:val="ListParagraph"/>
        <w:numPr>
          <w:ilvl w:val="0"/>
          <w:numId w:val="35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هل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(- 1)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هو حل للمعادل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 = 0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؟</w:t>
      </w:r>
    </w:p>
    <w:p w:rsidR="00D45D00" w:rsidRPr="00685611" w:rsidRDefault="00D45D00" w:rsidP="00AB1C1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4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685611" w:rsidRDefault="00D45D00" w:rsidP="00A43D5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حيط مستطيل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58cm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إذا طرحنا من طوله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1cm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أضفنا إلى عرضه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2cm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فإنّ مساحته لا تتغير. </w:t>
      </w:r>
    </w:p>
    <w:p w:rsidR="00D45D00" w:rsidRPr="00685611" w:rsidRDefault="00D45D00" w:rsidP="00A43D5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ما هما بعدا هذا المستطيل ؟</w:t>
      </w:r>
    </w:p>
    <w:p w:rsidR="00D45D00" w:rsidRPr="00685611" w:rsidRDefault="00D45D00" w:rsidP="00EF3B2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5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685611" w:rsidRDefault="00D45D00" w:rsidP="00EF3B2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لبائعة سلة من البيض، باعت منها الثلث و تكسرت 3 حبات منها و بقي خمسة أثمان منها.</w:t>
      </w:r>
    </w:p>
    <w:p w:rsidR="00D45D00" w:rsidRPr="00685611" w:rsidRDefault="00D45D00" w:rsidP="00D5190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كم بيضا كان في السلة ؟</w:t>
      </w:r>
    </w:p>
    <w:p w:rsidR="00D45D00" w:rsidRPr="00685611" w:rsidRDefault="00D45D00" w:rsidP="001378E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6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685611" w:rsidRDefault="00D45D00" w:rsidP="001378E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يوجد في مزرعة 99 ما بين دجاج و خيل.</w:t>
      </w:r>
    </w:p>
    <w:p w:rsidR="00D45D00" w:rsidRPr="00685611" w:rsidRDefault="00D45D00" w:rsidP="001378E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إذا ضاعفنا عدد الدجاج 3 مرات و عدد الخيل 4 مرات يصبح العدد الكلي 359 .</w:t>
      </w:r>
    </w:p>
    <w:p w:rsidR="00D45D00" w:rsidRPr="00685611" w:rsidRDefault="00D45D00" w:rsidP="00150EE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ما هو عدد كل من الدجاج و الخيل ؟</w:t>
      </w:r>
    </w:p>
    <w:p w:rsidR="00D45D00" w:rsidRPr="00685611" w:rsidRDefault="00D45D00" w:rsidP="00EB4BB3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7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685611" w:rsidRDefault="00D45D00" w:rsidP="00150EE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تكن العبار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F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</w:t>
      </w:r>
    </w:p>
    <w:p w:rsidR="00D45D00" w:rsidRPr="00685611" w:rsidRDefault="00D45D00" w:rsidP="00543F6A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/>
          <w:b/>
          <w:bCs/>
          <w:position w:val="-10"/>
          <w:sz w:val="24"/>
          <w:szCs w:val="24"/>
          <w:lang w:bidi="ar-DZ"/>
        </w:rPr>
        <w:object w:dxaOrig="2700" w:dyaOrig="380">
          <v:shape id="_x0000_i1122" type="#_x0000_t75" style="width:135pt;height:18.75pt" o:ole="">
            <v:imagedata r:id="rId263" o:title=""/>
          </v:shape>
          <o:OLEObject Type="Embed" ProgID="Equation.DSMT4" ShapeID="_x0000_i1122" DrawAspect="Content" ObjectID="_1755614424" r:id="rId264"/>
        </w:object>
      </w:r>
    </w:p>
    <w:p w:rsidR="00D45D00" w:rsidRPr="00685611" w:rsidRDefault="00D45D00" w:rsidP="00D45D00">
      <w:pPr>
        <w:pStyle w:val="ListParagraph"/>
        <w:numPr>
          <w:ilvl w:val="0"/>
          <w:numId w:val="36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ر ثمّ بسّط العبار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F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Pr="00685611" w:rsidRDefault="00D45D00" w:rsidP="00D45D00">
      <w:pPr>
        <w:pStyle w:val="ListParagraph"/>
        <w:numPr>
          <w:ilvl w:val="0"/>
          <w:numId w:val="36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كتب على شكل جداء عاملين العبارة </w:t>
      </w:r>
      <w:r w:rsidRPr="00685611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820" w:dyaOrig="340">
          <v:shape id="_x0000_i1123" type="#_x0000_t75" style="width:41.25pt;height:17.25pt" o:ole="">
            <v:imagedata r:id="rId265" o:title=""/>
          </v:shape>
          <o:OLEObject Type="Embed" ProgID="Equation.DSMT4" ShapeID="_x0000_i1123" DrawAspect="Content" ObjectID="_1755614425" r:id="rId266"/>
        </w:object>
      </w:r>
    </w:p>
    <w:p w:rsidR="00D45D00" w:rsidRPr="00685611" w:rsidRDefault="00D45D00" w:rsidP="00D45D00">
      <w:pPr>
        <w:pStyle w:val="ListParagraph"/>
        <w:numPr>
          <w:ilvl w:val="0"/>
          <w:numId w:val="36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حلـّـل العبار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F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Pr="00685611" w:rsidRDefault="00D45D00" w:rsidP="00D45D00">
      <w:pPr>
        <w:pStyle w:val="ListParagraph"/>
        <w:numPr>
          <w:ilvl w:val="0"/>
          <w:numId w:val="36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حل المعادل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F = 0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D45D00" w:rsidRPr="00685611" w:rsidRDefault="00D45D00" w:rsidP="00150EE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685611"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  <w:sym w:font="Wingdings" w:char="F088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685611" w:rsidRDefault="00D45D00" w:rsidP="00543F6A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في مزرعة دواجن و أرانب تم حساب 40 رأس و 106 أرجل.</w:t>
      </w:r>
    </w:p>
    <w:p w:rsidR="00D45D00" w:rsidRPr="00685611" w:rsidRDefault="00D45D00" w:rsidP="00F41ED6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كم أرنبا و دجاجة يوجد في هذه المزرعة ؟</w:t>
      </w:r>
    </w:p>
    <w:p w:rsidR="00D45D00" w:rsidRPr="00685611" w:rsidRDefault="00D45D00" w:rsidP="00DA0DF8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685611"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  <w:sym w:font="Wingdings" w:char="F089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685611" w:rsidRDefault="00D45D00" w:rsidP="0033014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مبلغ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1080DA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اشترى محمد 4 جوارب و 3 قمصان داخلية. </w:t>
      </w:r>
    </w:p>
    <w:p w:rsidR="00D45D00" w:rsidRPr="00685611" w:rsidRDefault="00D45D00" w:rsidP="00F41ED6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ثمن الجوارب الوحدة هو </w:t>
      </w:r>
      <w:r w:rsidRPr="00685611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begin"/>
      </w:r>
      <w:r w:rsidRPr="00685611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lang w:bidi="ar-DZ"/>
        </w:rPr>
        <w:instrText>EQ \F(3;5</w:instrTex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instrText>)</w:instrText>
      </w:r>
      <w:r w:rsidRPr="00685611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 w:rsidRPr="00685611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end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ن ثمن القميص. </w:t>
      </w:r>
    </w:p>
    <w:p w:rsidR="00D45D00" w:rsidRPr="00685611" w:rsidRDefault="00D45D00" w:rsidP="00F41ED6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ما هو ثمن القميص الواحد و الجوارب الواحدة ؟</w:t>
      </w:r>
    </w:p>
    <w:p w:rsidR="00D45D00" w:rsidRPr="00685611" w:rsidRDefault="00D45D00" w:rsidP="008F748E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685611"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  <w:sym w:font="Wingdings" w:char="F08A"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685611" w:rsidRDefault="00D45D00" w:rsidP="00675BBE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وحدة الطول هي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cm 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Pr="00685611" w:rsidRDefault="00D45D00" w:rsidP="00D7774B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B = 9x + 6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C = 12x + 8</w:t>
      </w:r>
    </w:p>
    <w:p w:rsidR="00D45D00" w:rsidRPr="00685611" w:rsidRDefault="00D45D00" w:rsidP="00D45D00">
      <w:pPr>
        <w:pStyle w:val="ListParagraph"/>
        <w:numPr>
          <w:ilvl w:val="0"/>
          <w:numId w:val="37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BC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دلال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D45D00" w:rsidRPr="00685611" w:rsidRDefault="00D45D00" w:rsidP="00D45D00">
      <w:pPr>
        <w:pStyle w:val="ListParagraph"/>
        <w:numPr>
          <w:ilvl w:val="0"/>
          <w:numId w:val="37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بدلال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ساحة المثلث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Pr="00685611" w:rsidRDefault="00D45D00" w:rsidP="00D45D00">
      <w:pPr>
        <w:pStyle w:val="ListParagraph"/>
        <w:numPr>
          <w:ilvl w:val="0"/>
          <w:numId w:val="37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بـ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cm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القيمة المضبوطة للمساحة من أجل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br/>
        <w:t xml:space="preserve">x =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R(;3) </w:instrTex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cm</w:t>
      </w:r>
    </w:p>
    <w:p w:rsidR="00D45D00" w:rsidRPr="00685611" w:rsidRDefault="00D45D00" w:rsidP="00D45D00">
      <w:pPr>
        <w:pStyle w:val="ListParagraph"/>
        <w:numPr>
          <w:ilvl w:val="0"/>
          <w:numId w:val="37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هل المثلث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تساوي الساقين ؟ لماذا ؟</w:t>
      </w:r>
    </w:p>
    <w:p w:rsidR="00D45D00" w:rsidRPr="00685611" w:rsidRDefault="00D45D00" w:rsidP="00AD1C69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تمرين 11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685611" w:rsidRDefault="00D45D00" w:rsidP="00685611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تكن العبار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685611">
        <w:rPr>
          <w:rFonts w:ascii="Times New Roman" w:hAnsi="Times New Roman" w:cs="Times New Roman"/>
          <w:b/>
          <w:bCs/>
          <w:position w:val="-10"/>
          <w:sz w:val="24"/>
          <w:szCs w:val="24"/>
          <w:lang w:bidi="ar-DZ"/>
        </w:rPr>
        <w:object w:dxaOrig="2880" w:dyaOrig="380">
          <v:shape id="_x0000_i1124" type="#_x0000_t75" style="width:2in;height:18.75pt" o:ole="">
            <v:imagedata r:id="rId267" o:title=""/>
          </v:shape>
          <o:OLEObject Type="Embed" ProgID="Equation.DSMT4" ShapeID="_x0000_i1124" DrawAspect="Content" ObjectID="_1755614426" r:id="rId268"/>
        </w:object>
      </w:r>
    </w:p>
    <w:p w:rsidR="00D45D00" w:rsidRPr="00685611" w:rsidRDefault="00D45D00" w:rsidP="00D45D00">
      <w:pPr>
        <w:pStyle w:val="ListParagraph"/>
        <w:numPr>
          <w:ilvl w:val="0"/>
          <w:numId w:val="38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ر ثمّ بسّط العبار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Pr="00685611" w:rsidRDefault="00D45D00" w:rsidP="00D45D00">
      <w:pPr>
        <w:pStyle w:val="ListParagraph"/>
        <w:numPr>
          <w:ilvl w:val="0"/>
          <w:numId w:val="38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ن أجل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 = 1</w:t>
      </w:r>
    </w:p>
    <w:p w:rsidR="00D45D00" w:rsidRPr="00685611" w:rsidRDefault="00D45D00" w:rsidP="00D45D00">
      <w:pPr>
        <w:pStyle w:val="ListParagraph"/>
        <w:numPr>
          <w:ilvl w:val="0"/>
          <w:numId w:val="38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حل المعادل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 = 7</w:t>
      </w:r>
    </w:p>
    <w:p w:rsidR="00D45D00" w:rsidRPr="00685611" w:rsidRDefault="00D45D00" w:rsidP="00F54586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تمرين 12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685611" w:rsidRDefault="00D45D00" w:rsidP="00685611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تكن العبار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685611">
        <w:rPr>
          <w:rFonts w:ascii="Times New Roman" w:hAnsi="Times New Roman" w:cs="Times New Roman"/>
          <w:b/>
          <w:bCs/>
          <w:position w:val="-10"/>
          <w:sz w:val="24"/>
          <w:szCs w:val="24"/>
          <w:lang w:bidi="ar-DZ"/>
        </w:rPr>
        <w:object w:dxaOrig="2640" w:dyaOrig="380">
          <v:shape id="_x0000_i1125" type="#_x0000_t75" style="width:132pt;height:18.75pt" o:ole="">
            <v:imagedata r:id="rId269" o:title=""/>
          </v:shape>
          <o:OLEObject Type="Embed" ProgID="Equation.DSMT4" ShapeID="_x0000_i1125" DrawAspect="Content" ObjectID="_1755614427" r:id="rId270"/>
        </w:object>
      </w:r>
    </w:p>
    <w:p w:rsidR="00D45D00" w:rsidRPr="00685611" w:rsidRDefault="00D45D00" w:rsidP="00D45D00">
      <w:pPr>
        <w:pStyle w:val="ListParagraph"/>
        <w:numPr>
          <w:ilvl w:val="0"/>
          <w:numId w:val="39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ر ثمّ بسّط العبار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D45D00" w:rsidRPr="00685611" w:rsidRDefault="00D45D00" w:rsidP="00D45D00">
      <w:pPr>
        <w:pStyle w:val="ListParagraph"/>
        <w:numPr>
          <w:ilvl w:val="0"/>
          <w:numId w:val="39"/>
        </w:numPr>
        <w:tabs>
          <w:tab w:val="left" w:pos="650"/>
          <w:tab w:val="right" w:pos="5544"/>
        </w:tabs>
        <w:bidi/>
        <w:spacing w:after="0" w:line="240" w:lineRule="auto"/>
        <w:ind w:hanging="353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ن أجل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 = 2</w:t>
      </w:r>
    </w:p>
    <w:p w:rsidR="00D45D00" w:rsidRPr="00685611" w:rsidRDefault="00D45D00" w:rsidP="00D45D00">
      <w:pPr>
        <w:pStyle w:val="ListParagraph"/>
        <w:numPr>
          <w:ilvl w:val="0"/>
          <w:numId w:val="39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حل المعادل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B = 2x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</w:p>
    <w:p w:rsidR="00D45D00" w:rsidRPr="00685611" w:rsidRDefault="00D45D00" w:rsidP="00896C1F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685611"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  <w:t>13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685611" w:rsidRDefault="00D45D00" w:rsidP="00896C1F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465455</wp:posOffset>
                </wp:positionH>
                <wp:positionV relativeFrom="paragraph">
                  <wp:posOffset>22225</wp:posOffset>
                </wp:positionV>
                <wp:extent cx="2790190" cy="2640965"/>
                <wp:effectExtent l="0" t="0" r="0" b="0"/>
                <wp:wrapNone/>
                <wp:docPr id="245" name="Group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90190" cy="2640965"/>
                          <a:chOff x="4063" y="2444"/>
                          <a:chExt cx="4394" cy="4159"/>
                        </a:xfrm>
                      </wpg:grpSpPr>
                      <wps:wsp>
                        <wps:cNvPr id="246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4470" y="2895"/>
                            <a:ext cx="3495" cy="3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4470" y="2895"/>
                            <a:ext cx="2370" cy="12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6600" y="289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7725" y="289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4470" y="289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6600" y="387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4470" y="387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4470" y="615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7725" y="615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5" name="AutoShape 47"/>
                        <wps:cNvCnPr>
                          <a:cxnSpLocks noChangeShapeType="1"/>
                        </wps:cNvCnPr>
                        <wps:spPr bwMode="auto">
                          <a:xfrm>
                            <a:off x="6041" y="2714"/>
                            <a:ext cx="79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AutoShape 48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4427" y="2714"/>
                            <a:ext cx="79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7" name="AutoShape 49"/>
                        <wps:cNvCnPr>
                          <a:cxnSpLocks noChangeShapeType="1"/>
                        </wps:cNvCnPr>
                        <wps:spPr bwMode="auto">
                          <a:xfrm flipV="1">
                            <a:off x="4278" y="4113"/>
                            <a:ext cx="0" cy="87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AutoShape 50"/>
                        <wps:cNvCnPr>
                          <a:cxnSpLocks noChangeShapeType="1"/>
                        </wps:cNvCnPr>
                        <wps:spPr bwMode="auto">
                          <a:xfrm>
                            <a:off x="4278" y="5469"/>
                            <a:ext cx="0" cy="92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AutoShape 51"/>
                        <wps:cNvCnPr>
                          <a:cxnSpLocks noChangeShapeType="1"/>
                        </wps:cNvCnPr>
                        <wps:spPr bwMode="auto">
                          <a:xfrm flipV="1">
                            <a:off x="8174" y="2895"/>
                            <a:ext cx="0" cy="146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" name="AutoShape 52"/>
                        <wps:cNvCnPr>
                          <a:cxnSpLocks noChangeShapeType="1"/>
                        </wps:cNvCnPr>
                        <wps:spPr bwMode="auto">
                          <a:xfrm>
                            <a:off x="8168" y="5036"/>
                            <a:ext cx="0" cy="135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5429" y="2444"/>
                            <a:ext cx="425" cy="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5D00" w:rsidRPr="00685611" w:rsidRDefault="00D45D00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68561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2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4063" y="4986"/>
                            <a:ext cx="540" cy="4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5D00" w:rsidRPr="00685611" w:rsidRDefault="00D45D00" w:rsidP="002C795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68561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vert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3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7917" y="4453"/>
                            <a:ext cx="540" cy="4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5D00" w:rsidRPr="00685611" w:rsidRDefault="00D45D00" w:rsidP="002C795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685611"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24"/>
                                  <w:szCs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vert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4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4151" y="2615"/>
                            <a:ext cx="40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5D00" w:rsidRPr="00D7337A" w:rsidRDefault="00D45D00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5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7833" y="2623"/>
                            <a:ext cx="40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5D00" w:rsidRPr="00D7337A" w:rsidRDefault="00D45D00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6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7837" y="6211"/>
                            <a:ext cx="40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5D00" w:rsidRPr="00D7337A" w:rsidRDefault="00D45D00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7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4179" y="6213"/>
                            <a:ext cx="40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5D00" w:rsidRPr="00D7337A" w:rsidRDefault="00D45D00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6686" y="2565"/>
                            <a:ext cx="40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5D00" w:rsidRPr="00D7337A" w:rsidRDefault="00D45D00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9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6726" y="3873"/>
                            <a:ext cx="40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5D00" w:rsidRPr="00D7337A" w:rsidRDefault="00D45D00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4179" y="3849"/>
                            <a:ext cx="40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5D00" w:rsidRPr="00D7337A" w:rsidRDefault="00D45D00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" o:spid="_x0000_s1158" style="position:absolute;left:0;text-align:left;margin-left:36.65pt;margin-top:1.75pt;width:219.7pt;height:207.95pt;z-index:251741184" coordorigin="4063,2444" coordsize="4394,41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">
                <v:rect id="Rectangle 38" o:spid="_x0000_s1159" style="position:absolute;left:4470;top:2895;width:3495;height:3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"/>
                <v:rect id="Rectangle 39" o:spid="_x0000_s1160" style="position:absolute;left:4470;top:2895;width:2370;height:1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"/>
                <v:rect id="Rectangle 40" o:spid="_x0000_s1161" style="position:absolute;left:6600;top:2895;width:2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"/>
                <v:rect id="Rectangle 41" o:spid="_x0000_s1162" style="position:absolute;left:7725;top:2895;width:2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"/>
                <v:rect id="Rectangle 42" o:spid="_x0000_s1163" style="position:absolute;left:4470;top:2895;width:2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"/>
                <v:rect id="Rectangle 43" o:spid="_x0000_s1164" style="position:absolute;left:6600;top:3873;width:2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"/>
                <v:rect id="Rectangle 44" o:spid="_x0000_s1165" style="position:absolute;left:4470;top:3873;width:2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wofxQAAANw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"/>
                <v:rect id="Rectangle 45" o:spid="_x0000_s1166" style="position:absolute;left:4470;top:6150;width:2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"/>
                <v:rect id="Rectangle 46" o:spid="_x0000_s1167" style="position:absolute;left:7725;top:6150;width:2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"/>
                <v:shape id="AutoShape 47" o:spid="_x0000_s1168" type="#_x0000_t32" style="position:absolute;left:6041;top:2714;width:79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">
                  <v:stroke endarrow="block"/>
                </v:shape>
                <v:shape id="AutoShape 48" o:spid="_x0000_s1169" type="#_x0000_t32" style="position:absolute;left:4427;top:2714;width:799;height:0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">
                  <v:stroke endarrow="block"/>
                </v:shape>
                <v:shape id="AutoShape 49" o:spid="_x0000_s1170" type="#_x0000_t32" style="position:absolute;left:4278;top:4113;width:0;height:8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">
                  <v:stroke endarrow="block"/>
                </v:shape>
                <v:shape id="AutoShape 50" o:spid="_x0000_s1171" type="#_x0000_t32" style="position:absolute;left:4278;top:5469;width:0;height:92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">
                  <v:stroke endarrow="block"/>
                </v:shape>
                <v:shape id="AutoShape 51" o:spid="_x0000_s1172" type="#_x0000_t32" style="position:absolute;left:8174;top:2895;width:0;height:146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">
                  <v:stroke endarrow="block"/>
                </v:shape>
                <v:shape id="AutoShape 52" o:spid="_x0000_s1173" type="#_x0000_t32" style="position:absolute;left:8168;top:5036;width:0;height:13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">
                  <v:stroke endarrow="block"/>
                </v:shape>
                <v:shape id="Text Box 53" o:spid="_x0000_s1174" type="#_x0000_t202" style="position:absolute;left:5429;top:2444;width:425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" filled="f" stroked="f">
                  <v:textbox>
                    <w:txbxContent>
                      <w:p w:rsidR="00D45D00" w:rsidRPr="00685611" w:rsidRDefault="00D45D00">
                        <w:pP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685611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  <w:t>4</w:t>
                        </w:r>
                      </w:p>
                    </w:txbxContent>
                  </v:textbox>
                </v:shape>
                <v:shape id="Text Box 54" o:spid="_x0000_s1175" type="#_x0000_t202" style="position:absolute;left:4063;top:4986;width:540;height:4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" filled="f" stroked="f">
                  <v:textbox style="layout-flow:vertical">
                    <w:txbxContent>
                      <w:p w:rsidR="00D45D00" w:rsidRPr="00685611" w:rsidRDefault="00D45D00" w:rsidP="002C795F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</w:pPr>
                        <w:proofErr w:type="gramStart"/>
                        <w:r w:rsidRPr="00685611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_x0000_s1176" type="#_x0000_t202" style="position:absolute;left:7917;top:4453;width:540;height:4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" filled="f" stroked="f">
                  <v:textbox style="layout-flow:vertical">
                    <w:txbxContent>
                      <w:p w:rsidR="00D45D00" w:rsidRPr="00685611" w:rsidRDefault="00D45D00" w:rsidP="002C795F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685611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  <w:t>6</w:t>
                        </w:r>
                      </w:p>
                    </w:txbxContent>
                  </v:textbox>
                </v:shape>
                <v:shape id="_x0000_s1177" type="#_x0000_t202" style="position:absolute;left:4151;top:2615;width:40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" filled="f" stroked="f">
                  <v:textbox>
                    <w:txbxContent>
                      <w:p w:rsidR="00D45D00" w:rsidRPr="00D7337A" w:rsidRDefault="00D45D00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_x0000_s1178" type="#_x0000_t202" style="position:absolute;left:7833;top:2623;width:40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" filled="f" stroked="f">
                  <v:textbox>
                    <w:txbxContent>
                      <w:p w:rsidR="00D45D00" w:rsidRPr="00D7337A" w:rsidRDefault="00D45D00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58" o:spid="_x0000_s1179" type="#_x0000_t202" style="position:absolute;left:7837;top:6211;width:40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" filled="f" stroked="f">
                  <v:textbox>
                    <w:txbxContent>
                      <w:p w:rsidR="00D45D00" w:rsidRPr="00D7337A" w:rsidRDefault="00D45D00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v:shape id="Text Box 59" o:spid="_x0000_s1180" type="#_x0000_t202" style="position:absolute;left:4179;top:6213;width:40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wNI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E8fYfHmXgE5PIOAAD//wMAUEsBAi0AFAAGAAgAAAAhANvh9svuAAAAhQEAABMAAAAAAAAAAAAA&#10;AAAAAAAAAFtDb250ZW50X1R5cGVzXS54bWxQSwECLQAUAAYACAAAACEAWvQsW78AAAAVAQAACwAA&#10;AAAAAAAAAAAAAAAfAQAAX3JlbHMvLnJlbHNQSwECLQAUAAYACAAAACEAZUMDSMMAAADcAAAADwAA&#10;AAAAAAAAAAAAAAAHAgAAZHJzL2Rvd25yZXYueG1sUEsFBgAAAAADAAMAtwAAAPcCAAAAAA==&#10;" filled="f" stroked="f">
                  <v:textbox>
                    <w:txbxContent>
                      <w:p w:rsidR="00D45D00" w:rsidRPr="00D7337A" w:rsidRDefault="00D45D00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>D</w:t>
                        </w:r>
                      </w:p>
                    </w:txbxContent>
                  </v:textbox>
                </v:shape>
                <v:shape id="Text Box 60" o:spid="_x0000_s1181" type="#_x0000_t202" style="position:absolute;left:6686;top:2565;width:40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" filled="f" stroked="f">
                  <v:textbox>
                    <w:txbxContent>
                      <w:p w:rsidR="00D45D00" w:rsidRPr="00D7337A" w:rsidRDefault="00D45D00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>M</w:t>
                        </w:r>
                      </w:p>
                    </w:txbxContent>
                  </v:textbox>
                </v:shape>
                <v:shape id="Text Box 61" o:spid="_x0000_s1182" type="#_x0000_t202" style="position:absolute;left:6726;top:3873;width:40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" filled="f" stroked="f">
                  <v:textbox>
                    <w:txbxContent>
                      <w:p w:rsidR="00D45D00" w:rsidRPr="00D7337A" w:rsidRDefault="00D45D00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>N</w:t>
                        </w:r>
                      </w:p>
                    </w:txbxContent>
                  </v:textbox>
                </v:shape>
                <v:shape id="Text Box 62" o:spid="_x0000_s1183" type="#_x0000_t202" style="position:absolute;left:4179;top:3849;width:40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w3h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vx4Jh4BuXgCAAD//wMAUEsBAi0AFAAGAAgAAAAhANvh9svuAAAAhQEAABMAAAAAAAAAAAAAAAAA&#10;AAAAAFtDb250ZW50X1R5cGVzXS54bWxQSwECLQAUAAYACAAAACEAWvQsW78AAAAVAQAACwAAAAAA&#10;AAAAAAAAAAAfAQAAX3JlbHMvLnJlbHNQSwECLQAUAAYACAAAACEAb3MN4cAAAADcAAAADwAAAAAA&#10;AAAAAAAAAAAHAgAAZHJzL2Rvd25yZXYueG1sUEsFBgAAAAADAAMAtwAAAPQCAAAAAA==&#10;" filled="f" stroked="f">
                  <v:textbox>
                    <w:txbxContent>
                      <w:p w:rsidR="00D45D00" w:rsidRPr="00D7337A" w:rsidRDefault="00D45D00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إليك الشكل المقابل:</w:t>
      </w:r>
    </w:p>
    <w:p w:rsidR="00D45D00" w:rsidRPr="00685611" w:rsidRDefault="00D45D00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Pr="00685611" w:rsidRDefault="00D45D00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Pr="00685611" w:rsidRDefault="00D45D00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Pr="00685611" w:rsidRDefault="00D45D00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Pr="00685611" w:rsidRDefault="00D45D00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Pr="00685611" w:rsidRDefault="00D45D00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Pr="00685611" w:rsidRDefault="00D45D00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Pr="00685611" w:rsidRDefault="00D45D00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Pr="00685611" w:rsidRDefault="00D45D00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Pr="00685611" w:rsidRDefault="00D45D00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Pr="00685611" w:rsidRDefault="00D45D00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Pr="00685611" w:rsidRDefault="00D45D00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Pr="00685611" w:rsidRDefault="00D45D00" w:rsidP="00F41ED6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Pr="00685611" w:rsidRDefault="00D45D00" w:rsidP="00F41ED6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Pr="00685611" w:rsidRDefault="00D45D00" w:rsidP="00D45D00">
      <w:pPr>
        <w:pStyle w:val="ListParagraph"/>
        <w:numPr>
          <w:ilvl w:val="0"/>
          <w:numId w:val="40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ن بين العبارات التالية ما هي العبارة التي تمثل مساحة المستطيل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MNP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؟</w:t>
      </w:r>
      <w:r w:rsidRPr="00685611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br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)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4 × (x – 6)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br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)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4 × 6 – x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br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جـ)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4 ×(6 – x)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br/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د)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4x – 6</w:t>
      </w:r>
    </w:p>
    <w:p w:rsidR="00D45D00" w:rsidRPr="00685611" w:rsidRDefault="00D45D00" w:rsidP="00D45D00">
      <w:pPr>
        <w:pStyle w:val="ListParagraph"/>
        <w:numPr>
          <w:ilvl w:val="0"/>
          <w:numId w:val="40"/>
        </w:numPr>
        <w:tabs>
          <w:tab w:val="left" w:pos="650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وجد قيمة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التي من أجلها مساحة المستطيل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MNP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تساوي ثلث مساحة المربع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D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D45D00" w:rsidRPr="00685611" w:rsidRDefault="00D45D00" w:rsidP="00430B06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تمرين 14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D45D00" w:rsidRPr="00685611" w:rsidRDefault="00D45D00" w:rsidP="00430B06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حل المعادلات الآتية: حيث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هو المجهول. </w:t>
      </w:r>
    </w:p>
    <w:p w:rsidR="00D45D00" w:rsidRPr="00685611" w:rsidRDefault="00D45D00" w:rsidP="00D45D00">
      <w:pPr>
        <w:pStyle w:val="ListParagraph"/>
        <w:numPr>
          <w:ilvl w:val="0"/>
          <w:numId w:val="41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(x + 3) + (2x – 1) = 10</w:t>
      </w:r>
    </w:p>
    <w:p w:rsidR="00D45D00" w:rsidRPr="00685611" w:rsidRDefault="00D45D00" w:rsidP="00D45D00">
      <w:pPr>
        <w:pStyle w:val="ListParagraph"/>
        <w:numPr>
          <w:ilvl w:val="0"/>
          <w:numId w:val="41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(x + 3)(2x – 1) = 0</w:t>
      </w:r>
    </w:p>
    <w:p w:rsidR="00D45D00" w:rsidRPr="00685611" w:rsidRDefault="00D45D00" w:rsidP="00D45D00">
      <w:pPr>
        <w:pStyle w:val="ListParagraph"/>
        <w:numPr>
          <w:ilvl w:val="0"/>
          <w:numId w:val="41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2 x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+ 3 = 17</w:t>
      </w:r>
    </w:p>
    <w:p w:rsidR="00D45D00" w:rsidRPr="00685611" w:rsidRDefault="00D45D00" w:rsidP="00D45D00">
      <w:pPr>
        <w:pStyle w:val="ListParagraph"/>
        <w:numPr>
          <w:ilvl w:val="0"/>
          <w:numId w:val="41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= 1</w:t>
      </w:r>
    </w:p>
    <w:p w:rsidR="00D45D00" w:rsidRPr="00685611" w:rsidRDefault="00D45D00" w:rsidP="00D45D00">
      <w:pPr>
        <w:pStyle w:val="ListParagraph"/>
        <w:numPr>
          <w:ilvl w:val="0"/>
          <w:numId w:val="41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= 8</w:t>
      </w:r>
    </w:p>
    <w:p w:rsidR="00D45D00" w:rsidRPr="00685611" w:rsidRDefault="00D45D00" w:rsidP="00D45D00">
      <w:pPr>
        <w:pStyle w:val="ListParagraph"/>
        <w:numPr>
          <w:ilvl w:val="0"/>
          <w:numId w:val="41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15 – x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= 0</w:t>
      </w:r>
    </w:p>
    <w:p w:rsidR="00D45D00" w:rsidRPr="00685611" w:rsidRDefault="00D45D00" w:rsidP="00D45D00">
      <w:pPr>
        <w:pStyle w:val="ListParagraph"/>
        <w:numPr>
          <w:ilvl w:val="0"/>
          <w:numId w:val="41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x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+ 3 = 5</w:t>
      </w:r>
    </w:p>
    <w:p w:rsidR="00D45D00" w:rsidRPr="00685611" w:rsidRDefault="00D45D00" w:rsidP="00D45D00">
      <w:pPr>
        <w:pStyle w:val="ListParagraph"/>
        <w:numPr>
          <w:ilvl w:val="0"/>
          <w:numId w:val="41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F(x - 4;2) </w:instrTex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= 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F(- x + 6;3) </w:instrTex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</w:p>
    <w:p w:rsidR="00D45D00" w:rsidRPr="00685611" w:rsidRDefault="00D45D00" w:rsidP="00D45D00">
      <w:pPr>
        <w:pStyle w:val="ListParagraph"/>
        <w:numPr>
          <w:ilvl w:val="0"/>
          <w:numId w:val="41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(- 3x + 1)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– 9(2x +7)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= 0</w:t>
      </w:r>
    </w:p>
    <w:p w:rsidR="00D45D00" w:rsidRPr="00685611" w:rsidRDefault="00D45D00" w:rsidP="00D45D00">
      <w:pPr>
        <w:pStyle w:val="ListParagraph"/>
        <w:numPr>
          <w:ilvl w:val="0"/>
          <w:numId w:val="41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proofErr w:type="spellStart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x</w:t>
      </w:r>
      <w:proofErr w:type="spellEnd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= a + 1 – x </w:t>
      </w:r>
    </w:p>
    <w:p w:rsidR="00D45D00" w:rsidRPr="00685611" w:rsidRDefault="00D45D00" w:rsidP="00D45D00">
      <w:pPr>
        <w:pStyle w:val="ListParagraph"/>
        <w:numPr>
          <w:ilvl w:val="0"/>
          <w:numId w:val="41"/>
        </w:numPr>
        <w:tabs>
          <w:tab w:val="left" w:pos="709"/>
          <w:tab w:val="right" w:pos="5544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proofErr w:type="spellStart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ax</w:t>
      </w:r>
      <w:proofErr w:type="spellEnd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+ b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= a</w:t>
      </w:r>
      <w:r w:rsidRPr="00685611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2</w:t>
      </w: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– </w:t>
      </w:r>
      <w:proofErr w:type="spellStart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>bx</w:t>
      </w:r>
      <w:proofErr w:type="spellEnd"/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</w:t>
      </w:r>
      <w:r w:rsidRPr="0068561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  </w:t>
      </w:r>
    </w:p>
    <w:p w:rsidR="00D45D00" w:rsidRPr="00685611" w:rsidRDefault="00D45D00" w:rsidP="00F41ED6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Pr="00685611" w:rsidRDefault="00D45D00" w:rsidP="00F41ED6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D45D00" w:rsidRPr="00685611" w:rsidRDefault="00D45D00" w:rsidP="00543F6A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sectPr w:rsidR="00D45D00" w:rsidRPr="00685611" w:rsidSect="004A1F78">
          <w:type w:val="continuous"/>
          <w:pgSz w:w="11906" w:h="16838"/>
          <w:pgMar w:top="284" w:right="284" w:bottom="851" w:left="284" w:header="709" w:footer="709" w:gutter="0"/>
          <w:cols w:num="2" w:sep="1" w:space="397"/>
          <w:bidi/>
          <w:docGrid w:linePitch="360"/>
        </w:sectPr>
      </w:pPr>
    </w:p>
    <w:p w:rsidR="00D45D00" w:rsidRPr="00685611" w:rsidRDefault="00D45D00" w:rsidP="008769D2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685611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</w:t>
      </w:r>
    </w:p>
    <w:p w:rsidR="00D45D00" w:rsidRPr="00AF0894" w:rsidRDefault="00D45D00" w:rsidP="00D45D00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bookmarkStart w:id="0" w:name="_GoBack"/>
      <w:bookmarkEnd w:id="0"/>
    </w:p>
    <w:sectPr w:rsidR="00D45D00" w:rsidRPr="00AF0894" w:rsidSect="00AF0894">
      <w:type w:val="continuous"/>
      <w:pgSz w:w="11906" w:h="16838"/>
      <w:pgMar w:top="284" w:right="284" w:bottom="284" w:left="28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A2FF7"/>
    <w:multiLevelType w:val="hybridMultilevel"/>
    <w:tmpl w:val="1EC6EE0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022FF"/>
    <w:multiLevelType w:val="hybridMultilevel"/>
    <w:tmpl w:val="C87A755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C7A9306">
      <w:start w:val="1"/>
      <w:numFmt w:val="arabicAbjad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EA69D0"/>
    <w:multiLevelType w:val="hybridMultilevel"/>
    <w:tmpl w:val="7BAE47C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561621"/>
    <w:multiLevelType w:val="hybridMultilevel"/>
    <w:tmpl w:val="F654786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C57B98"/>
    <w:multiLevelType w:val="hybridMultilevel"/>
    <w:tmpl w:val="ED60419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5B6B24"/>
    <w:multiLevelType w:val="hybridMultilevel"/>
    <w:tmpl w:val="5EDCA6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8B1692"/>
    <w:multiLevelType w:val="hybridMultilevel"/>
    <w:tmpl w:val="6CBA8F2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B16E37"/>
    <w:multiLevelType w:val="hybridMultilevel"/>
    <w:tmpl w:val="5FAE2DC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FE2E13"/>
    <w:multiLevelType w:val="hybridMultilevel"/>
    <w:tmpl w:val="10F62F7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5093D"/>
    <w:multiLevelType w:val="hybridMultilevel"/>
    <w:tmpl w:val="C486F10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763559"/>
    <w:multiLevelType w:val="hybridMultilevel"/>
    <w:tmpl w:val="1E341E4E"/>
    <w:lvl w:ilvl="0" w:tplc="7730E72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0EB04E5"/>
    <w:multiLevelType w:val="hybridMultilevel"/>
    <w:tmpl w:val="965A95F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DE6CA6"/>
    <w:multiLevelType w:val="hybridMultilevel"/>
    <w:tmpl w:val="BEA8E0F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1F0A24"/>
    <w:multiLevelType w:val="hybridMultilevel"/>
    <w:tmpl w:val="C91AA01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39301B"/>
    <w:multiLevelType w:val="hybridMultilevel"/>
    <w:tmpl w:val="D54A2C1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F1613D2"/>
    <w:multiLevelType w:val="hybridMultilevel"/>
    <w:tmpl w:val="B3AC750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2A0F07"/>
    <w:multiLevelType w:val="hybridMultilevel"/>
    <w:tmpl w:val="20083BE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684A72"/>
    <w:multiLevelType w:val="hybridMultilevel"/>
    <w:tmpl w:val="7BCA5400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3B31360"/>
    <w:multiLevelType w:val="hybridMultilevel"/>
    <w:tmpl w:val="4142FB1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4A6ED0"/>
    <w:multiLevelType w:val="hybridMultilevel"/>
    <w:tmpl w:val="6AA22E4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89F6065"/>
    <w:multiLevelType w:val="hybridMultilevel"/>
    <w:tmpl w:val="53A2CC6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33143D"/>
    <w:multiLevelType w:val="hybridMultilevel"/>
    <w:tmpl w:val="499AF1AE"/>
    <w:lvl w:ilvl="0" w:tplc="0728C3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C7A9306">
      <w:start w:val="1"/>
      <w:numFmt w:val="arabicAbjad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142E9E"/>
    <w:multiLevelType w:val="hybridMultilevel"/>
    <w:tmpl w:val="83B06EF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D176A07"/>
    <w:multiLevelType w:val="hybridMultilevel"/>
    <w:tmpl w:val="7B9EFEE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DAE0262"/>
    <w:multiLevelType w:val="hybridMultilevel"/>
    <w:tmpl w:val="A68857DE"/>
    <w:lvl w:ilvl="0" w:tplc="2C1A30B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BB1CDB"/>
    <w:multiLevelType w:val="hybridMultilevel"/>
    <w:tmpl w:val="96828DA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BA287F"/>
    <w:multiLevelType w:val="hybridMultilevel"/>
    <w:tmpl w:val="1092182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CB2DE3"/>
    <w:multiLevelType w:val="hybridMultilevel"/>
    <w:tmpl w:val="E70AEF8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C30F2A"/>
    <w:multiLevelType w:val="hybridMultilevel"/>
    <w:tmpl w:val="0276E46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B135EE6"/>
    <w:multiLevelType w:val="hybridMultilevel"/>
    <w:tmpl w:val="D7208344"/>
    <w:lvl w:ilvl="0" w:tplc="85F6962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4D56169F"/>
    <w:multiLevelType w:val="hybridMultilevel"/>
    <w:tmpl w:val="696CE7D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46E4A7F"/>
    <w:multiLevelType w:val="hybridMultilevel"/>
    <w:tmpl w:val="C352AB2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426C8B"/>
    <w:multiLevelType w:val="hybridMultilevel"/>
    <w:tmpl w:val="2C4482B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6750F33"/>
    <w:multiLevelType w:val="hybridMultilevel"/>
    <w:tmpl w:val="C736F83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7331138"/>
    <w:multiLevelType w:val="hybridMultilevel"/>
    <w:tmpl w:val="D814FF5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E52B79"/>
    <w:multiLevelType w:val="hybridMultilevel"/>
    <w:tmpl w:val="51A8166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FF8039E"/>
    <w:multiLevelType w:val="hybridMultilevel"/>
    <w:tmpl w:val="0BC4A8A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C17543"/>
    <w:multiLevelType w:val="hybridMultilevel"/>
    <w:tmpl w:val="B6624B9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1C92809"/>
    <w:multiLevelType w:val="hybridMultilevel"/>
    <w:tmpl w:val="FC4A4F2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771236F"/>
    <w:multiLevelType w:val="hybridMultilevel"/>
    <w:tmpl w:val="630C1FA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6E27EAC"/>
    <w:multiLevelType w:val="hybridMultilevel"/>
    <w:tmpl w:val="C3D665FC"/>
    <w:lvl w:ilvl="0" w:tplc="EB4A151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6"/>
  </w:num>
  <w:num w:numId="3">
    <w:abstractNumId w:val="12"/>
  </w:num>
  <w:num w:numId="4">
    <w:abstractNumId w:val="7"/>
  </w:num>
  <w:num w:numId="5">
    <w:abstractNumId w:val="40"/>
  </w:num>
  <w:num w:numId="6">
    <w:abstractNumId w:val="10"/>
  </w:num>
  <w:num w:numId="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3"/>
  </w:num>
  <w:num w:numId="9">
    <w:abstractNumId w:val="8"/>
  </w:num>
  <w:num w:numId="10">
    <w:abstractNumId w:val="38"/>
  </w:num>
  <w:num w:numId="11">
    <w:abstractNumId w:val="3"/>
  </w:num>
  <w:num w:numId="12">
    <w:abstractNumId w:val="36"/>
  </w:num>
  <w:num w:numId="13">
    <w:abstractNumId w:val="30"/>
  </w:num>
  <w:num w:numId="14">
    <w:abstractNumId w:val="25"/>
  </w:num>
  <w:num w:numId="15">
    <w:abstractNumId w:val="33"/>
  </w:num>
  <w:num w:numId="16">
    <w:abstractNumId w:val="5"/>
  </w:num>
  <w:num w:numId="17">
    <w:abstractNumId w:val="4"/>
  </w:num>
  <w:num w:numId="18">
    <w:abstractNumId w:val="15"/>
  </w:num>
  <w:num w:numId="19">
    <w:abstractNumId w:val="27"/>
  </w:num>
  <w:num w:numId="20">
    <w:abstractNumId w:val="39"/>
  </w:num>
  <w:num w:numId="21">
    <w:abstractNumId w:val="37"/>
  </w:num>
  <w:num w:numId="22">
    <w:abstractNumId w:val="28"/>
  </w:num>
  <w:num w:numId="23">
    <w:abstractNumId w:val="32"/>
  </w:num>
  <w:num w:numId="24">
    <w:abstractNumId w:val="24"/>
  </w:num>
  <w:num w:numId="25">
    <w:abstractNumId w:val="14"/>
  </w:num>
  <w:num w:numId="26">
    <w:abstractNumId w:val="31"/>
  </w:num>
  <w:num w:numId="27">
    <w:abstractNumId w:val="11"/>
  </w:num>
  <w:num w:numId="28">
    <w:abstractNumId w:val="20"/>
  </w:num>
  <w:num w:numId="29">
    <w:abstractNumId w:val="16"/>
  </w:num>
  <w:num w:numId="30">
    <w:abstractNumId w:val="34"/>
  </w:num>
  <w:num w:numId="31">
    <w:abstractNumId w:val="1"/>
  </w:num>
  <w:num w:numId="32">
    <w:abstractNumId w:val="21"/>
  </w:num>
  <w:num w:numId="33">
    <w:abstractNumId w:val="22"/>
  </w:num>
  <w:num w:numId="34">
    <w:abstractNumId w:val="19"/>
  </w:num>
  <w:num w:numId="35">
    <w:abstractNumId w:val="6"/>
  </w:num>
  <w:num w:numId="36">
    <w:abstractNumId w:val="13"/>
  </w:num>
  <w:num w:numId="37">
    <w:abstractNumId w:val="0"/>
  </w:num>
  <w:num w:numId="38">
    <w:abstractNumId w:val="18"/>
  </w:num>
  <w:num w:numId="39">
    <w:abstractNumId w:val="35"/>
  </w:num>
  <w:num w:numId="40">
    <w:abstractNumId w:val="2"/>
  </w:num>
  <w:num w:numId="4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09BD"/>
    <w:rsid w:val="000003E3"/>
    <w:rsid w:val="000005B8"/>
    <w:rsid w:val="00000A19"/>
    <w:rsid w:val="000028CB"/>
    <w:rsid w:val="00005E7C"/>
    <w:rsid w:val="00007B43"/>
    <w:rsid w:val="000167F4"/>
    <w:rsid w:val="00016D07"/>
    <w:rsid w:val="00020D50"/>
    <w:rsid w:val="0002127F"/>
    <w:rsid w:val="0002259C"/>
    <w:rsid w:val="0002280C"/>
    <w:rsid w:val="00024891"/>
    <w:rsid w:val="0002610A"/>
    <w:rsid w:val="0003005C"/>
    <w:rsid w:val="000316D5"/>
    <w:rsid w:val="00033463"/>
    <w:rsid w:val="00033EB3"/>
    <w:rsid w:val="000347DE"/>
    <w:rsid w:val="00037DA0"/>
    <w:rsid w:val="00040670"/>
    <w:rsid w:val="00042EB5"/>
    <w:rsid w:val="00043245"/>
    <w:rsid w:val="000444D1"/>
    <w:rsid w:val="00045A86"/>
    <w:rsid w:val="00051BD4"/>
    <w:rsid w:val="00052C81"/>
    <w:rsid w:val="000541EF"/>
    <w:rsid w:val="00060782"/>
    <w:rsid w:val="00063E7A"/>
    <w:rsid w:val="0006490D"/>
    <w:rsid w:val="0006522C"/>
    <w:rsid w:val="0006606A"/>
    <w:rsid w:val="00066D37"/>
    <w:rsid w:val="00072583"/>
    <w:rsid w:val="0007451F"/>
    <w:rsid w:val="00075E56"/>
    <w:rsid w:val="00076CF1"/>
    <w:rsid w:val="00077B0A"/>
    <w:rsid w:val="000847E0"/>
    <w:rsid w:val="00085C7F"/>
    <w:rsid w:val="00085F65"/>
    <w:rsid w:val="000869B5"/>
    <w:rsid w:val="000873A2"/>
    <w:rsid w:val="00092B3C"/>
    <w:rsid w:val="000935B4"/>
    <w:rsid w:val="00094D49"/>
    <w:rsid w:val="00096860"/>
    <w:rsid w:val="00096E38"/>
    <w:rsid w:val="000A0600"/>
    <w:rsid w:val="000A4B3A"/>
    <w:rsid w:val="000A4FD1"/>
    <w:rsid w:val="000A641E"/>
    <w:rsid w:val="000A7CC0"/>
    <w:rsid w:val="000A7D0F"/>
    <w:rsid w:val="000B052B"/>
    <w:rsid w:val="000B572B"/>
    <w:rsid w:val="000B7B2C"/>
    <w:rsid w:val="000B7EB3"/>
    <w:rsid w:val="000D33AE"/>
    <w:rsid w:val="000D3E73"/>
    <w:rsid w:val="000D6579"/>
    <w:rsid w:val="000E4B68"/>
    <w:rsid w:val="000E712D"/>
    <w:rsid w:val="000F2FBA"/>
    <w:rsid w:val="00101CEC"/>
    <w:rsid w:val="00102653"/>
    <w:rsid w:val="00106495"/>
    <w:rsid w:val="001076C2"/>
    <w:rsid w:val="00110479"/>
    <w:rsid w:val="00112259"/>
    <w:rsid w:val="001133BB"/>
    <w:rsid w:val="00113C54"/>
    <w:rsid w:val="00120C37"/>
    <w:rsid w:val="00121361"/>
    <w:rsid w:val="00122116"/>
    <w:rsid w:val="001228D7"/>
    <w:rsid w:val="001237CD"/>
    <w:rsid w:val="00134798"/>
    <w:rsid w:val="00137F09"/>
    <w:rsid w:val="001404BD"/>
    <w:rsid w:val="00141BEB"/>
    <w:rsid w:val="00142AB4"/>
    <w:rsid w:val="00144946"/>
    <w:rsid w:val="00144AB2"/>
    <w:rsid w:val="001464DA"/>
    <w:rsid w:val="00151C1D"/>
    <w:rsid w:val="00152FC7"/>
    <w:rsid w:val="00154E80"/>
    <w:rsid w:val="00155993"/>
    <w:rsid w:val="00156F7E"/>
    <w:rsid w:val="00157171"/>
    <w:rsid w:val="0016186C"/>
    <w:rsid w:val="001623C6"/>
    <w:rsid w:val="00170217"/>
    <w:rsid w:val="00173BBB"/>
    <w:rsid w:val="0017642A"/>
    <w:rsid w:val="00181A60"/>
    <w:rsid w:val="001828F6"/>
    <w:rsid w:val="00183EC0"/>
    <w:rsid w:val="00185BBE"/>
    <w:rsid w:val="0018632F"/>
    <w:rsid w:val="00187940"/>
    <w:rsid w:val="00190410"/>
    <w:rsid w:val="00195E3C"/>
    <w:rsid w:val="00196A49"/>
    <w:rsid w:val="00196C78"/>
    <w:rsid w:val="00197E05"/>
    <w:rsid w:val="001A06B9"/>
    <w:rsid w:val="001A120A"/>
    <w:rsid w:val="001B1544"/>
    <w:rsid w:val="001B1D6F"/>
    <w:rsid w:val="001B44FC"/>
    <w:rsid w:val="001B6DAB"/>
    <w:rsid w:val="001C0EA8"/>
    <w:rsid w:val="001C1815"/>
    <w:rsid w:val="001C4C0A"/>
    <w:rsid w:val="001E1C15"/>
    <w:rsid w:val="001F42B8"/>
    <w:rsid w:val="001F7540"/>
    <w:rsid w:val="00201B24"/>
    <w:rsid w:val="0020664A"/>
    <w:rsid w:val="00206953"/>
    <w:rsid w:val="00207034"/>
    <w:rsid w:val="002135EB"/>
    <w:rsid w:val="00213984"/>
    <w:rsid w:val="00214FC4"/>
    <w:rsid w:val="00216031"/>
    <w:rsid w:val="002175B6"/>
    <w:rsid w:val="002214BC"/>
    <w:rsid w:val="00221514"/>
    <w:rsid w:val="00221920"/>
    <w:rsid w:val="00222570"/>
    <w:rsid w:val="00226D41"/>
    <w:rsid w:val="00234AA0"/>
    <w:rsid w:val="00236BF3"/>
    <w:rsid w:val="0023791C"/>
    <w:rsid w:val="00243175"/>
    <w:rsid w:val="002530E6"/>
    <w:rsid w:val="002536EF"/>
    <w:rsid w:val="0026138B"/>
    <w:rsid w:val="00263064"/>
    <w:rsid w:val="002650F6"/>
    <w:rsid w:val="002666B9"/>
    <w:rsid w:val="00273CDD"/>
    <w:rsid w:val="00276D26"/>
    <w:rsid w:val="00276F48"/>
    <w:rsid w:val="002804CB"/>
    <w:rsid w:val="0028164C"/>
    <w:rsid w:val="0028177F"/>
    <w:rsid w:val="00281CE0"/>
    <w:rsid w:val="00282233"/>
    <w:rsid w:val="00282A03"/>
    <w:rsid w:val="00284B8D"/>
    <w:rsid w:val="0028567E"/>
    <w:rsid w:val="00286B2F"/>
    <w:rsid w:val="00292116"/>
    <w:rsid w:val="0029317A"/>
    <w:rsid w:val="002933FB"/>
    <w:rsid w:val="002937B2"/>
    <w:rsid w:val="00296C52"/>
    <w:rsid w:val="002A3080"/>
    <w:rsid w:val="002A407F"/>
    <w:rsid w:val="002A410E"/>
    <w:rsid w:val="002A4D5A"/>
    <w:rsid w:val="002A51D6"/>
    <w:rsid w:val="002A66A9"/>
    <w:rsid w:val="002A70FE"/>
    <w:rsid w:val="002B0CA6"/>
    <w:rsid w:val="002B1AC9"/>
    <w:rsid w:val="002B56BA"/>
    <w:rsid w:val="002B694A"/>
    <w:rsid w:val="002C1C90"/>
    <w:rsid w:val="002C7568"/>
    <w:rsid w:val="002D047A"/>
    <w:rsid w:val="002E20CC"/>
    <w:rsid w:val="002E6AD2"/>
    <w:rsid w:val="002E6D22"/>
    <w:rsid w:val="002F1269"/>
    <w:rsid w:val="002F43E3"/>
    <w:rsid w:val="002F5F34"/>
    <w:rsid w:val="002F6A2B"/>
    <w:rsid w:val="002F6EA8"/>
    <w:rsid w:val="002F6F03"/>
    <w:rsid w:val="003024E1"/>
    <w:rsid w:val="003137FA"/>
    <w:rsid w:val="00315BA3"/>
    <w:rsid w:val="00316C6A"/>
    <w:rsid w:val="0033199F"/>
    <w:rsid w:val="003370A5"/>
    <w:rsid w:val="003415C7"/>
    <w:rsid w:val="00345AA0"/>
    <w:rsid w:val="00347706"/>
    <w:rsid w:val="00354756"/>
    <w:rsid w:val="00360020"/>
    <w:rsid w:val="0036239A"/>
    <w:rsid w:val="00362B71"/>
    <w:rsid w:val="00363AAB"/>
    <w:rsid w:val="00364C20"/>
    <w:rsid w:val="00366057"/>
    <w:rsid w:val="00367913"/>
    <w:rsid w:val="0037175C"/>
    <w:rsid w:val="00372F5B"/>
    <w:rsid w:val="00377144"/>
    <w:rsid w:val="00381AD8"/>
    <w:rsid w:val="00385789"/>
    <w:rsid w:val="003877D8"/>
    <w:rsid w:val="00390FF5"/>
    <w:rsid w:val="00393C18"/>
    <w:rsid w:val="00396BF1"/>
    <w:rsid w:val="003A030C"/>
    <w:rsid w:val="003A0744"/>
    <w:rsid w:val="003A1192"/>
    <w:rsid w:val="003A318C"/>
    <w:rsid w:val="003A3E71"/>
    <w:rsid w:val="003B09BD"/>
    <w:rsid w:val="003B0BE1"/>
    <w:rsid w:val="003B15C1"/>
    <w:rsid w:val="003B7071"/>
    <w:rsid w:val="003C2A87"/>
    <w:rsid w:val="003C38B9"/>
    <w:rsid w:val="003D22C0"/>
    <w:rsid w:val="003D2CEA"/>
    <w:rsid w:val="003D3E09"/>
    <w:rsid w:val="003D3F2E"/>
    <w:rsid w:val="003D4CAC"/>
    <w:rsid w:val="003D5DBC"/>
    <w:rsid w:val="003D7324"/>
    <w:rsid w:val="003E2C0B"/>
    <w:rsid w:val="003E734F"/>
    <w:rsid w:val="003F51B8"/>
    <w:rsid w:val="003F5372"/>
    <w:rsid w:val="00400B24"/>
    <w:rsid w:val="004029E8"/>
    <w:rsid w:val="00411CEF"/>
    <w:rsid w:val="00412C91"/>
    <w:rsid w:val="00413A23"/>
    <w:rsid w:val="004177BF"/>
    <w:rsid w:val="0042037F"/>
    <w:rsid w:val="004214B4"/>
    <w:rsid w:val="00425395"/>
    <w:rsid w:val="00426753"/>
    <w:rsid w:val="00430E99"/>
    <w:rsid w:val="00431161"/>
    <w:rsid w:val="00436F3D"/>
    <w:rsid w:val="00440051"/>
    <w:rsid w:val="00444732"/>
    <w:rsid w:val="004460A4"/>
    <w:rsid w:val="00447F84"/>
    <w:rsid w:val="00452A47"/>
    <w:rsid w:val="00453824"/>
    <w:rsid w:val="0045445F"/>
    <w:rsid w:val="0045465B"/>
    <w:rsid w:val="00463E8C"/>
    <w:rsid w:val="004703A9"/>
    <w:rsid w:val="00472346"/>
    <w:rsid w:val="00472F64"/>
    <w:rsid w:val="00474ECA"/>
    <w:rsid w:val="00482707"/>
    <w:rsid w:val="004834C6"/>
    <w:rsid w:val="0049128B"/>
    <w:rsid w:val="004933F2"/>
    <w:rsid w:val="004963F7"/>
    <w:rsid w:val="00497900"/>
    <w:rsid w:val="004A0C42"/>
    <w:rsid w:val="004A3FF2"/>
    <w:rsid w:val="004B1920"/>
    <w:rsid w:val="004B2301"/>
    <w:rsid w:val="004B2966"/>
    <w:rsid w:val="004B6314"/>
    <w:rsid w:val="004C4CFB"/>
    <w:rsid w:val="004D51C9"/>
    <w:rsid w:val="004D533C"/>
    <w:rsid w:val="004D747D"/>
    <w:rsid w:val="004E3335"/>
    <w:rsid w:val="004E3826"/>
    <w:rsid w:val="004E4332"/>
    <w:rsid w:val="004E4B72"/>
    <w:rsid w:val="004E70CC"/>
    <w:rsid w:val="004F3E48"/>
    <w:rsid w:val="004F6064"/>
    <w:rsid w:val="004F61D9"/>
    <w:rsid w:val="004F6516"/>
    <w:rsid w:val="004F7FA2"/>
    <w:rsid w:val="005055AC"/>
    <w:rsid w:val="00506A53"/>
    <w:rsid w:val="005119FC"/>
    <w:rsid w:val="0051284E"/>
    <w:rsid w:val="00513F80"/>
    <w:rsid w:val="005147DF"/>
    <w:rsid w:val="005159A0"/>
    <w:rsid w:val="00516417"/>
    <w:rsid w:val="0051745A"/>
    <w:rsid w:val="00522FE9"/>
    <w:rsid w:val="00524633"/>
    <w:rsid w:val="00524CC2"/>
    <w:rsid w:val="00526076"/>
    <w:rsid w:val="00531AFB"/>
    <w:rsid w:val="00532EE2"/>
    <w:rsid w:val="00537962"/>
    <w:rsid w:val="00546A7E"/>
    <w:rsid w:val="00546B24"/>
    <w:rsid w:val="0055041D"/>
    <w:rsid w:val="005517CD"/>
    <w:rsid w:val="005547CC"/>
    <w:rsid w:val="00557AA7"/>
    <w:rsid w:val="00563AAC"/>
    <w:rsid w:val="00566082"/>
    <w:rsid w:val="0057147C"/>
    <w:rsid w:val="0057371A"/>
    <w:rsid w:val="00575631"/>
    <w:rsid w:val="005773AA"/>
    <w:rsid w:val="00577681"/>
    <w:rsid w:val="005846D3"/>
    <w:rsid w:val="005861B7"/>
    <w:rsid w:val="00593398"/>
    <w:rsid w:val="00593539"/>
    <w:rsid w:val="005A002B"/>
    <w:rsid w:val="005A0DC8"/>
    <w:rsid w:val="005A33E4"/>
    <w:rsid w:val="005B3B33"/>
    <w:rsid w:val="005B4DB5"/>
    <w:rsid w:val="005B5450"/>
    <w:rsid w:val="005B5DCC"/>
    <w:rsid w:val="005B7CCE"/>
    <w:rsid w:val="005C135D"/>
    <w:rsid w:val="005C26BF"/>
    <w:rsid w:val="005C4774"/>
    <w:rsid w:val="005D0C07"/>
    <w:rsid w:val="005D2E87"/>
    <w:rsid w:val="005D3AED"/>
    <w:rsid w:val="005D50CE"/>
    <w:rsid w:val="005D51CF"/>
    <w:rsid w:val="005D6DB9"/>
    <w:rsid w:val="005D7892"/>
    <w:rsid w:val="005E2C75"/>
    <w:rsid w:val="005E2F7D"/>
    <w:rsid w:val="005E3AD8"/>
    <w:rsid w:val="005E6DAA"/>
    <w:rsid w:val="005E7573"/>
    <w:rsid w:val="005F00A1"/>
    <w:rsid w:val="005F057B"/>
    <w:rsid w:val="005F4C09"/>
    <w:rsid w:val="0060357A"/>
    <w:rsid w:val="006045A1"/>
    <w:rsid w:val="00606163"/>
    <w:rsid w:val="0061170B"/>
    <w:rsid w:val="00612075"/>
    <w:rsid w:val="006140F9"/>
    <w:rsid w:val="0061628D"/>
    <w:rsid w:val="00620069"/>
    <w:rsid w:val="006238CA"/>
    <w:rsid w:val="00633616"/>
    <w:rsid w:val="0064056E"/>
    <w:rsid w:val="00642FD3"/>
    <w:rsid w:val="00645874"/>
    <w:rsid w:val="006504D2"/>
    <w:rsid w:val="0065305D"/>
    <w:rsid w:val="00654C27"/>
    <w:rsid w:val="00657B18"/>
    <w:rsid w:val="006613CF"/>
    <w:rsid w:val="00664213"/>
    <w:rsid w:val="00664DA5"/>
    <w:rsid w:val="00665A6B"/>
    <w:rsid w:val="00670B53"/>
    <w:rsid w:val="00680838"/>
    <w:rsid w:val="0068681A"/>
    <w:rsid w:val="006902FE"/>
    <w:rsid w:val="006903FE"/>
    <w:rsid w:val="00693754"/>
    <w:rsid w:val="0069586D"/>
    <w:rsid w:val="00696138"/>
    <w:rsid w:val="00697143"/>
    <w:rsid w:val="0069721F"/>
    <w:rsid w:val="006A03ED"/>
    <w:rsid w:val="006A7F90"/>
    <w:rsid w:val="006B0A83"/>
    <w:rsid w:val="006B14D0"/>
    <w:rsid w:val="006B1AB6"/>
    <w:rsid w:val="006B23C1"/>
    <w:rsid w:val="006C02BB"/>
    <w:rsid w:val="006C305A"/>
    <w:rsid w:val="006C4114"/>
    <w:rsid w:val="006C4411"/>
    <w:rsid w:val="006C5889"/>
    <w:rsid w:val="006C60EB"/>
    <w:rsid w:val="006E0A3C"/>
    <w:rsid w:val="006E2DB8"/>
    <w:rsid w:val="006E47BD"/>
    <w:rsid w:val="006E4CAE"/>
    <w:rsid w:val="006E5887"/>
    <w:rsid w:val="006E6CD0"/>
    <w:rsid w:val="006F077B"/>
    <w:rsid w:val="006F48F0"/>
    <w:rsid w:val="006F6716"/>
    <w:rsid w:val="006F7C57"/>
    <w:rsid w:val="007010CC"/>
    <w:rsid w:val="00720272"/>
    <w:rsid w:val="007215F6"/>
    <w:rsid w:val="00721676"/>
    <w:rsid w:val="00724503"/>
    <w:rsid w:val="00724630"/>
    <w:rsid w:val="00724C3C"/>
    <w:rsid w:val="00730DCA"/>
    <w:rsid w:val="00732CA2"/>
    <w:rsid w:val="007339E0"/>
    <w:rsid w:val="00734477"/>
    <w:rsid w:val="00735556"/>
    <w:rsid w:val="00737306"/>
    <w:rsid w:val="00737705"/>
    <w:rsid w:val="00741E2C"/>
    <w:rsid w:val="00762978"/>
    <w:rsid w:val="0076302A"/>
    <w:rsid w:val="00770651"/>
    <w:rsid w:val="0077080A"/>
    <w:rsid w:val="0077252C"/>
    <w:rsid w:val="00776AAE"/>
    <w:rsid w:val="00777257"/>
    <w:rsid w:val="00777414"/>
    <w:rsid w:val="00781020"/>
    <w:rsid w:val="00783364"/>
    <w:rsid w:val="00784A4B"/>
    <w:rsid w:val="00784F45"/>
    <w:rsid w:val="00793383"/>
    <w:rsid w:val="007A698F"/>
    <w:rsid w:val="007B1D17"/>
    <w:rsid w:val="007B35AA"/>
    <w:rsid w:val="007B607B"/>
    <w:rsid w:val="007C1FFB"/>
    <w:rsid w:val="007C23F7"/>
    <w:rsid w:val="007C2B97"/>
    <w:rsid w:val="007C5ECD"/>
    <w:rsid w:val="007C6351"/>
    <w:rsid w:val="007C6F13"/>
    <w:rsid w:val="007D3A4B"/>
    <w:rsid w:val="007D5DF2"/>
    <w:rsid w:val="007E19CE"/>
    <w:rsid w:val="007E43DD"/>
    <w:rsid w:val="007E45D6"/>
    <w:rsid w:val="007F244C"/>
    <w:rsid w:val="007F6AD7"/>
    <w:rsid w:val="00800FA2"/>
    <w:rsid w:val="00805C24"/>
    <w:rsid w:val="00807E40"/>
    <w:rsid w:val="00815F8A"/>
    <w:rsid w:val="00816D5F"/>
    <w:rsid w:val="008237E4"/>
    <w:rsid w:val="00823AF6"/>
    <w:rsid w:val="00823B6E"/>
    <w:rsid w:val="00825FF1"/>
    <w:rsid w:val="00830738"/>
    <w:rsid w:val="0083346F"/>
    <w:rsid w:val="00836E41"/>
    <w:rsid w:val="00840C60"/>
    <w:rsid w:val="00842743"/>
    <w:rsid w:val="00843B51"/>
    <w:rsid w:val="00846799"/>
    <w:rsid w:val="00850977"/>
    <w:rsid w:val="00852D73"/>
    <w:rsid w:val="00855431"/>
    <w:rsid w:val="00857BFB"/>
    <w:rsid w:val="00860D4F"/>
    <w:rsid w:val="008614C8"/>
    <w:rsid w:val="008624D8"/>
    <w:rsid w:val="008628AD"/>
    <w:rsid w:val="00864456"/>
    <w:rsid w:val="00865A01"/>
    <w:rsid w:val="00867B8E"/>
    <w:rsid w:val="008738AE"/>
    <w:rsid w:val="00880349"/>
    <w:rsid w:val="008804F1"/>
    <w:rsid w:val="0088125A"/>
    <w:rsid w:val="0088139E"/>
    <w:rsid w:val="008825CA"/>
    <w:rsid w:val="008842A0"/>
    <w:rsid w:val="00886CD5"/>
    <w:rsid w:val="00890ED2"/>
    <w:rsid w:val="00891127"/>
    <w:rsid w:val="00891CD5"/>
    <w:rsid w:val="008921A0"/>
    <w:rsid w:val="00893D71"/>
    <w:rsid w:val="00896508"/>
    <w:rsid w:val="008A4754"/>
    <w:rsid w:val="008A5DAC"/>
    <w:rsid w:val="008B1D81"/>
    <w:rsid w:val="008B3267"/>
    <w:rsid w:val="008B5474"/>
    <w:rsid w:val="008C0F58"/>
    <w:rsid w:val="008C43B7"/>
    <w:rsid w:val="008C6D36"/>
    <w:rsid w:val="008D0BCC"/>
    <w:rsid w:val="008D1930"/>
    <w:rsid w:val="008D2A19"/>
    <w:rsid w:val="008D3A2B"/>
    <w:rsid w:val="008E2C89"/>
    <w:rsid w:val="008E55CE"/>
    <w:rsid w:val="008E75F1"/>
    <w:rsid w:val="008F39F0"/>
    <w:rsid w:val="008F4FE1"/>
    <w:rsid w:val="008F52B2"/>
    <w:rsid w:val="008F5407"/>
    <w:rsid w:val="008F6F0C"/>
    <w:rsid w:val="00901C5E"/>
    <w:rsid w:val="00901CC2"/>
    <w:rsid w:val="00901CD1"/>
    <w:rsid w:val="009057C1"/>
    <w:rsid w:val="009076E9"/>
    <w:rsid w:val="00907D07"/>
    <w:rsid w:val="009106ED"/>
    <w:rsid w:val="00911AF8"/>
    <w:rsid w:val="00912BFE"/>
    <w:rsid w:val="009207FA"/>
    <w:rsid w:val="00925948"/>
    <w:rsid w:val="00925CA2"/>
    <w:rsid w:val="009268C8"/>
    <w:rsid w:val="00932D8F"/>
    <w:rsid w:val="00935305"/>
    <w:rsid w:val="00935C78"/>
    <w:rsid w:val="0094076E"/>
    <w:rsid w:val="00946B46"/>
    <w:rsid w:val="00950E98"/>
    <w:rsid w:val="00951BEB"/>
    <w:rsid w:val="009557AC"/>
    <w:rsid w:val="00965D51"/>
    <w:rsid w:val="0096627F"/>
    <w:rsid w:val="00966284"/>
    <w:rsid w:val="00966BFB"/>
    <w:rsid w:val="00972CA0"/>
    <w:rsid w:val="00973F33"/>
    <w:rsid w:val="009772F5"/>
    <w:rsid w:val="0097735C"/>
    <w:rsid w:val="00977795"/>
    <w:rsid w:val="00980475"/>
    <w:rsid w:val="00980B28"/>
    <w:rsid w:val="009855BA"/>
    <w:rsid w:val="009A1A74"/>
    <w:rsid w:val="009A1A8A"/>
    <w:rsid w:val="009A4FBB"/>
    <w:rsid w:val="009B14E4"/>
    <w:rsid w:val="009B1FEB"/>
    <w:rsid w:val="009B39C4"/>
    <w:rsid w:val="009B58B5"/>
    <w:rsid w:val="009B622F"/>
    <w:rsid w:val="009B7F01"/>
    <w:rsid w:val="009C05FD"/>
    <w:rsid w:val="009C1BA3"/>
    <w:rsid w:val="009C319C"/>
    <w:rsid w:val="009C35CD"/>
    <w:rsid w:val="009C665D"/>
    <w:rsid w:val="009D0155"/>
    <w:rsid w:val="009D2AC7"/>
    <w:rsid w:val="009D62A7"/>
    <w:rsid w:val="009D699B"/>
    <w:rsid w:val="009E20C4"/>
    <w:rsid w:val="009E353B"/>
    <w:rsid w:val="009E46F8"/>
    <w:rsid w:val="009E7C2A"/>
    <w:rsid w:val="009F0BE8"/>
    <w:rsid w:val="009F2266"/>
    <w:rsid w:val="009F2C9C"/>
    <w:rsid w:val="009F303E"/>
    <w:rsid w:val="00A02831"/>
    <w:rsid w:val="00A1375C"/>
    <w:rsid w:val="00A137B5"/>
    <w:rsid w:val="00A16AF4"/>
    <w:rsid w:val="00A20FB1"/>
    <w:rsid w:val="00A22F08"/>
    <w:rsid w:val="00A255F3"/>
    <w:rsid w:val="00A32454"/>
    <w:rsid w:val="00A365ED"/>
    <w:rsid w:val="00A411B4"/>
    <w:rsid w:val="00A416A9"/>
    <w:rsid w:val="00A43249"/>
    <w:rsid w:val="00A438DD"/>
    <w:rsid w:val="00A44C69"/>
    <w:rsid w:val="00A50F3C"/>
    <w:rsid w:val="00A512C3"/>
    <w:rsid w:val="00A56116"/>
    <w:rsid w:val="00A56C0E"/>
    <w:rsid w:val="00A61698"/>
    <w:rsid w:val="00A62DB9"/>
    <w:rsid w:val="00A63951"/>
    <w:rsid w:val="00A673D8"/>
    <w:rsid w:val="00A67AB6"/>
    <w:rsid w:val="00A7082A"/>
    <w:rsid w:val="00A726DA"/>
    <w:rsid w:val="00A74056"/>
    <w:rsid w:val="00A74792"/>
    <w:rsid w:val="00A751BF"/>
    <w:rsid w:val="00A779FF"/>
    <w:rsid w:val="00A80E72"/>
    <w:rsid w:val="00A81635"/>
    <w:rsid w:val="00A8381C"/>
    <w:rsid w:val="00A84DA9"/>
    <w:rsid w:val="00AA00FC"/>
    <w:rsid w:val="00AA02A6"/>
    <w:rsid w:val="00AA167E"/>
    <w:rsid w:val="00AA285A"/>
    <w:rsid w:val="00AA6AE7"/>
    <w:rsid w:val="00AB098B"/>
    <w:rsid w:val="00AB0D70"/>
    <w:rsid w:val="00AB30CB"/>
    <w:rsid w:val="00AB74FA"/>
    <w:rsid w:val="00AC2189"/>
    <w:rsid w:val="00AC311E"/>
    <w:rsid w:val="00AC6CC1"/>
    <w:rsid w:val="00AC7164"/>
    <w:rsid w:val="00AD2E34"/>
    <w:rsid w:val="00AD4B22"/>
    <w:rsid w:val="00AD6B57"/>
    <w:rsid w:val="00AD7A2D"/>
    <w:rsid w:val="00AE0A12"/>
    <w:rsid w:val="00AE2CE9"/>
    <w:rsid w:val="00AE33BB"/>
    <w:rsid w:val="00AE3BE0"/>
    <w:rsid w:val="00AE3E68"/>
    <w:rsid w:val="00AF017A"/>
    <w:rsid w:val="00AF0894"/>
    <w:rsid w:val="00AF5CB1"/>
    <w:rsid w:val="00B012FD"/>
    <w:rsid w:val="00B06FE9"/>
    <w:rsid w:val="00B0703F"/>
    <w:rsid w:val="00B070BD"/>
    <w:rsid w:val="00B10797"/>
    <w:rsid w:val="00B1665F"/>
    <w:rsid w:val="00B16D33"/>
    <w:rsid w:val="00B319EF"/>
    <w:rsid w:val="00B322D7"/>
    <w:rsid w:val="00B32678"/>
    <w:rsid w:val="00B33C69"/>
    <w:rsid w:val="00B37A74"/>
    <w:rsid w:val="00B43151"/>
    <w:rsid w:val="00B44505"/>
    <w:rsid w:val="00B459C4"/>
    <w:rsid w:val="00B45D14"/>
    <w:rsid w:val="00B504CD"/>
    <w:rsid w:val="00B50975"/>
    <w:rsid w:val="00B51A6C"/>
    <w:rsid w:val="00B5584E"/>
    <w:rsid w:val="00B634E7"/>
    <w:rsid w:val="00B63A3A"/>
    <w:rsid w:val="00B6708A"/>
    <w:rsid w:val="00B70BFE"/>
    <w:rsid w:val="00B714C1"/>
    <w:rsid w:val="00B73CB4"/>
    <w:rsid w:val="00B80AD7"/>
    <w:rsid w:val="00B820F3"/>
    <w:rsid w:val="00B84D9A"/>
    <w:rsid w:val="00B85491"/>
    <w:rsid w:val="00B90D2D"/>
    <w:rsid w:val="00B91A9B"/>
    <w:rsid w:val="00B93225"/>
    <w:rsid w:val="00B96A13"/>
    <w:rsid w:val="00B979E7"/>
    <w:rsid w:val="00BA0D8B"/>
    <w:rsid w:val="00BA0EFD"/>
    <w:rsid w:val="00BA0FEB"/>
    <w:rsid w:val="00BA5C5B"/>
    <w:rsid w:val="00BA5EE3"/>
    <w:rsid w:val="00BB002F"/>
    <w:rsid w:val="00BB1741"/>
    <w:rsid w:val="00BB1CFD"/>
    <w:rsid w:val="00BB325D"/>
    <w:rsid w:val="00BC0130"/>
    <w:rsid w:val="00BC3D03"/>
    <w:rsid w:val="00BC46DB"/>
    <w:rsid w:val="00BC4AF3"/>
    <w:rsid w:val="00BD1681"/>
    <w:rsid w:val="00BE1E63"/>
    <w:rsid w:val="00BE26F5"/>
    <w:rsid w:val="00BF0AA5"/>
    <w:rsid w:val="00BF1A8E"/>
    <w:rsid w:val="00BF2239"/>
    <w:rsid w:val="00BF2808"/>
    <w:rsid w:val="00BF298F"/>
    <w:rsid w:val="00BF2E6B"/>
    <w:rsid w:val="00BF4C2B"/>
    <w:rsid w:val="00BF61CC"/>
    <w:rsid w:val="00C00413"/>
    <w:rsid w:val="00C042E5"/>
    <w:rsid w:val="00C04369"/>
    <w:rsid w:val="00C10E6D"/>
    <w:rsid w:val="00C11395"/>
    <w:rsid w:val="00C115A0"/>
    <w:rsid w:val="00C1259A"/>
    <w:rsid w:val="00C25615"/>
    <w:rsid w:val="00C263EA"/>
    <w:rsid w:val="00C3286D"/>
    <w:rsid w:val="00C41096"/>
    <w:rsid w:val="00C47892"/>
    <w:rsid w:val="00C50C92"/>
    <w:rsid w:val="00C55F74"/>
    <w:rsid w:val="00C56036"/>
    <w:rsid w:val="00C5720A"/>
    <w:rsid w:val="00C63DFD"/>
    <w:rsid w:val="00C65C02"/>
    <w:rsid w:val="00C67869"/>
    <w:rsid w:val="00C74EF2"/>
    <w:rsid w:val="00C755CE"/>
    <w:rsid w:val="00C76FCA"/>
    <w:rsid w:val="00C816F7"/>
    <w:rsid w:val="00C86370"/>
    <w:rsid w:val="00C865F1"/>
    <w:rsid w:val="00C93B2A"/>
    <w:rsid w:val="00C9659A"/>
    <w:rsid w:val="00C968FF"/>
    <w:rsid w:val="00C9791A"/>
    <w:rsid w:val="00CA10AA"/>
    <w:rsid w:val="00CA2C22"/>
    <w:rsid w:val="00CA461E"/>
    <w:rsid w:val="00CB0065"/>
    <w:rsid w:val="00CB107A"/>
    <w:rsid w:val="00CB57C2"/>
    <w:rsid w:val="00CC27F2"/>
    <w:rsid w:val="00CC3972"/>
    <w:rsid w:val="00CC6380"/>
    <w:rsid w:val="00CD1682"/>
    <w:rsid w:val="00CD2D84"/>
    <w:rsid w:val="00CD4860"/>
    <w:rsid w:val="00CD5DD6"/>
    <w:rsid w:val="00CD6054"/>
    <w:rsid w:val="00CD72BD"/>
    <w:rsid w:val="00CE0720"/>
    <w:rsid w:val="00CE3BBA"/>
    <w:rsid w:val="00CE3F7A"/>
    <w:rsid w:val="00CF0399"/>
    <w:rsid w:val="00CF0421"/>
    <w:rsid w:val="00CF21C5"/>
    <w:rsid w:val="00CF26C3"/>
    <w:rsid w:val="00CF570C"/>
    <w:rsid w:val="00D00FCC"/>
    <w:rsid w:val="00D040BC"/>
    <w:rsid w:val="00D062CA"/>
    <w:rsid w:val="00D07A80"/>
    <w:rsid w:val="00D14477"/>
    <w:rsid w:val="00D153F4"/>
    <w:rsid w:val="00D20D63"/>
    <w:rsid w:val="00D22F5A"/>
    <w:rsid w:val="00D255AE"/>
    <w:rsid w:val="00D266FE"/>
    <w:rsid w:val="00D2773C"/>
    <w:rsid w:val="00D311B6"/>
    <w:rsid w:val="00D32C0B"/>
    <w:rsid w:val="00D41259"/>
    <w:rsid w:val="00D45D00"/>
    <w:rsid w:val="00D46AED"/>
    <w:rsid w:val="00D46EE9"/>
    <w:rsid w:val="00D51EE3"/>
    <w:rsid w:val="00D53AB5"/>
    <w:rsid w:val="00D568C6"/>
    <w:rsid w:val="00D57029"/>
    <w:rsid w:val="00D61697"/>
    <w:rsid w:val="00D62054"/>
    <w:rsid w:val="00D63E2F"/>
    <w:rsid w:val="00D63FE7"/>
    <w:rsid w:val="00D64615"/>
    <w:rsid w:val="00D64C56"/>
    <w:rsid w:val="00D64F53"/>
    <w:rsid w:val="00D650B4"/>
    <w:rsid w:val="00D65523"/>
    <w:rsid w:val="00D762F1"/>
    <w:rsid w:val="00D83731"/>
    <w:rsid w:val="00D87C4C"/>
    <w:rsid w:val="00D933CB"/>
    <w:rsid w:val="00D93C4D"/>
    <w:rsid w:val="00D949F9"/>
    <w:rsid w:val="00DA1455"/>
    <w:rsid w:val="00DA421E"/>
    <w:rsid w:val="00DB31CC"/>
    <w:rsid w:val="00DB35F7"/>
    <w:rsid w:val="00DB38FB"/>
    <w:rsid w:val="00DB3F2E"/>
    <w:rsid w:val="00DC2514"/>
    <w:rsid w:val="00DC550B"/>
    <w:rsid w:val="00DC6359"/>
    <w:rsid w:val="00DD1F76"/>
    <w:rsid w:val="00DD26D0"/>
    <w:rsid w:val="00DD372C"/>
    <w:rsid w:val="00DD376F"/>
    <w:rsid w:val="00DE292F"/>
    <w:rsid w:val="00DE350A"/>
    <w:rsid w:val="00DE3F60"/>
    <w:rsid w:val="00DE4351"/>
    <w:rsid w:val="00DE4ECA"/>
    <w:rsid w:val="00DF7D31"/>
    <w:rsid w:val="00E061E2"/>
    <w:rsid w:val="00E067BB"/>
    <w:rsid w:val="00E12DCF"/>
    <w:rsid w:val="00E13605"/>
    <w:rsid w:val="00E13CB4"/>
    <w:rsid w:val="00E14291"/>
    <w:rsid w:val="00E157F3"/>
    <w:rsid w:val="00E22897"/>
    <w:rsid w:val="00E23032"/>
    <w:rsid w:val="00E23F67"/>
    <w:rsid w:val="00E2497D"/>
    <w:rsid w:val="00E24C15"/>
    <w:rsid w:val="00E25AFB"/>
    <w:rsid w:val="00E271D5"/>
    <w:rsid w:val="00E3024E"/>
    <w:rsid w:val="00E30AA3"/>
    <w:rsid w:val="00E311C1"/>
    <w:rsid w:val="00E3160A"/>
    <w:rsid w:val="00E37643"/>
    <w:rsid w:val="00E46ABE"/>
    <w:rsid w:val="00E50F54"/>
    <w:rsid w:val="00E52D21"/>
    <w:rsid w:val="00E53D94"/>
    <w:rsid w:val="00E55C87"/>
    <w:rsid w:val="00E5662F"/>
    <w:rsid w:val="00E571DF"/>
    <w:rsid w:val="00E63004"/>
    <w:rsid w:val="00E6466B"/>
    <w:rsid w:val="00E66E7A"/>
    <w:rsid w:val="00E6738A"/>
    <w:rsid w:val="00E70404"/>
    <w:rsid w:val="00E71E6B"/>
    <w:rsid w:val="00E73FED"/>
    <w:rsid w:val="00E84EB9"/>
    <w:rsid w:val="00E85ACB"/>
    <w:rsid w:val="00E9030F"/>
    <w:rsid w:val="00E9158B"/>
    <w:rsid w:val="00E91D23"/>
    <w:rsid w:val="00E92092"/>
    <w:rsid w:val="00E92A70"/>
    <w:rsid w:val="00E9392D"/>
    <w:rsid w:val="00EA0B27"/>
    <w:rsid w:val="00EA1EF1"/>
    <w:rsid w:val="00EA2004"/>
    <w:rsid w:val="00EA5F66"/>
    <w:rsid w:val="00EB016B"/>
    <w:rsid w:val="00EB6277"/>
    <w:rsid w:val="00EB76C3"/>
    <w:rsid w:val="00EC1176"/>
    <w:rsid w:val="00EC1A27"/>
    <w:rsid w:val="00EC7E49"/>
    <w:rsid w:val="00ED0E59"/>
    <w:rsid w:val="00ED15AC"/>
    <w:rsid w:val="00ED751A"/>
    <w:rsid w:val="00EE1A61"/>
    <w:rsid w:val="00EE207A"/>
    <w:rsid w:val="00EE42F7"/>
    <w:rsid w:val="00EE48E1"/>
    <w:rsid w:val="00EF02FD"/>
    <w:rsid w:val="00EF0B1D"/>
    <w:rsid w:val="00EF2379"/>
    <w:rsid w:val="00EF3535"/>
    <w:rsid w:val="00EF3AFC"/>
    <w:rsid w:val="00F00986"/>
    <w:rsid w:val="00F05449"/>
    <w:rsid w:val="00F10B9F"/>
    <w:rsid w:val="00F11EC3"/>
    <w:rsid w:val="00F11F28"/>
    <w:rsid w:val="00F20F90"/>
    <w:rsid w:val="00F303E8"/>
    <w:rsid w:val="00F340ED"/>
    <w:rsid w:val="00F374A8"/>
    <w:rsid w:val="00F40BAB"/>
    <w:rsid w:val="00F425EE"/>
    <w:rsid w:val="00F466CC"/>
    <w:rsid w:val="00F51A51"/>
    <w:rsid w:val="00F54807"/>
    <w:rsid w:val="00F54B81"/>
    <w:rsid w:val="00F55DD3"/>
    <w:rsid w:val="00F5606A"/>
    <w:rsid w:val="00F65A58"/>
    <w:rsid w:val="00F65FB2"/>
    <w:rsid w:val="00F6671E"/>
    <w:rsid w:val="00F70F4F"/>
    <w:rsid w:val="00F75705"/>
    <w:rsid w:val="00F83A1F"/>
    <w:rsid w:val="00F918ED"/>
    <w:rsid w:val="00F93527"/>
    <w:rsid w:val="00F939BB"/>
    <w:rsid w:val="00F93AA5"/>
    <w:rsid w:val="00FA0720"/>
    <w:rsid w:val="00FA4EFD"/>
    <w:rsid w:val="00FA61CE"/>
    <w:rsid w:val="00FB09AA"/>
    <w:rsid w:val="00FC184C"/>
    <w:rsid w:val="00FC2390"/>
    <w:rsid w:val="00FC2F93"/>
    <w:rsid w:val="00FC46D0"/>
    <w:rsid w:val="00FC48A6"/>
    <w:rsid w:val="00FC6847"/>
    <w:rsid w:val="00FC6FA6"/>
    <w:rsid w:val="00FD0368"/>
    <w:rsid w:val="00FD2CB3"/>
    <w:rsid w:val="00FD36C4"/>
    <w:rsid w:val="00FD3D13"/>
    <w:rsid w:val="00FD489D"/>
    <w:rsid w:val="00FE16EE"/>
    <w:rsid w:val="00FE186E"/>
    <w:rsid w:val="00FE2B4E"/>
    <w:rsid w:val="00FE431E"/>
    <w:rsid w:val="00FE4D7F"/>
    <w:rsid w:val="00FE5AB8"/>
    <w:rsid w:val="00FE7F35"/>
    <w:rsid w:val="00FF1925"/>
    <w:rsid w:val="00FF40F6"/>
    <w:rsid w:val="00FF71A5"/>
    <w:rsid w:val="00FF7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1C4E362F"/>
  <w15:chartTrackingRefBased/>
  <w15:docId w15:val="{068ED281-DD3D-48D7-A1CE-333DAFC840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97143"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A072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ar"/>
    <w:rsid w:val="00366057"/>
    <w:pPr>
      <w:tabs>
        <w:tab w:val="right" w:pos="0"/>
      </w:tabs>
      <w:bidi/>
      <w:spacing w:after="0" w:line="240" w:lineRule="auto"/>
    </w:pPr>
    <w:rPr>
      <w:rFonts w:ascii="Times New Roman" w:hAnsi="Times New Roman" w:cs="Times New Roman"/>
      <w:b/>
      <w:bCs/>
      <w:sz w:val="24"/>
      <w:szCs w:val="24"/>
      <w:lang w:bidi="ar-DZ"/>
    </w:rPr>
  </w:style>
  <w:style w:type="character" w:customStyle="1" w:styleId="MTDisplayEquationCar">
    <w:name w:val="MTDisplayEquation Car"/>
    <w:link w:val="MTDisplayEquation"/>
    <w:rsid w:val="00366057"/>
    <w:rPr>
      <w:rFonts w:ascii="Times New Roman" w:hAnsi="Times New Roman" w:cs="Times New Roman"/>
      <w:b/>
      <w:bCs/>
      <w:sz w:val="24"/>
      <w:szCs w:val="24"/>
      <w:lang w:bidi="ar-DZ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31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A318C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C63DFD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97.wmf"/><Relationship Id="rId170" Type="http://schemas.openxmlformats.org/officeDocument/2006/relationships/image" Target="media/image108.wmf"/><Relationship Id="rId226" Type="http://schemas.openxmlformats.org/officeDocument/2006/relationships/oleObject" Target="embeddings/oleObject79.bin"/><Relationship Id="rId268" Type="http://schemas.openxmlformats.org/officeDocument/2006/relationships/oleObject" Target="embeddings/oleObject100.bin"/><Relationship Id="rId11" Type="http://schemas.openxmlformats.org/officeDocument/2006/relationships/image" Target="media/image4.wmf"/><Relationship Id="rId32" Type="http://schemas.openxmlformats.org/officeDocument/2006/relationships/image" Target="media/image17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52.bin"/><Relationship Id="rId149" Type="http://schemas.openxmlformats.org/officeDocument/2006/relationships/image" Target="media/image87.wmf"/><Relationship Id="rId5" Type="http://schemas.openxmlformats.org/officeDocument/2006/relationships/image" Target="media/image1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98.wmf"/><Relationship Id="rId181" Type="http://schemas.openxmlformats.org/officeDocument/2006/relationships/image" Target="media/image119.wmf"/><Relationship Id="rId216" Type="http://schemas.openxmlformats.org/officeDocument/2006/relationships/oleObject" Target="embeddings/oleObject74.bin"/><Relationship Id="rId237" Type="http://schemas.openxmlformats.org/officeDocument/2006/relationships/image" Target="media/image149.wmf"/><Relationship Id="rId258" Type="http://schemas.openxmlformats.org/officeDocument/2006/relationships/oleObject" Target="embeddings/oleObject95.bin"/><Relationship Id="rId22" Type="http://schemas.openxmlformats.org/officeDocument/2006/relationships/image" Target="media/image12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3.wmf"/><Relationship Id="rId118" Type="http://schemas.openxmlformats.org/officeDocument/2006/relationships/image" Target="media/image63.wmf"/><Relationship Id="rId139" Type="http://schemas.openxmlformats.org/officeDocument/2006/relationships/image" Target="media/image7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88.wmf"/><Relationship Id="rId171" Type="http://schemas.openxmlformats.org/officeDocument/2006/relationships/image" Target="media/image109.wmf"/><Relationship Id="rId192" Type="http://schemas.openxmlformats.org/officeDocument/2006/relationships/oleObject" Target="embeddings/oleObject62.bin"/><Relationship Id="rId206" Type="http://schemas.openxmlformats.org/officeDocument/2006/relationships/oleObject" Target="embeddings/oleObject69.bin"/><Relationship Id="rId227" Type="http://schemas.openxmlformats.org/officeDocument/2006/relationships/image" Target="media/image144.wmf"/><Relationship Id="rId248" Type="http://schemas.openxmlformats.org/officeDocument/2006/relationships/oleObject" Target="embeddings/oleObject90.bin"/><Relationship Id="rId269" Type="http://schemas.openxmlformats.org/officeDocument/2006/relationships/image" Target="media/image165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55.wmf"/><Relationship Id="rId129" Type="http://schemas.openxmlformats.org/officeDocument/2006/relationships/image" Target="media/image73.wmf"/><Relationship Id="rId54" Type="http://schemas.openxmlformats.org/officeDocument/2006/relationships/image" Target="media/image28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9.wmf"/><Relationship Id="rId140" Type="http://schemas.openxmlformats.org/officeDocument/2006/relationships/oleObject" Target="embeddings/oleObject58.bin"/><Relationship Id="rId161" Type="http://schemas.openxmlformats.org/officeDocument/2006/relationships/image" Target="media/image99.wmf"/><Relationship Id="rId182" Type="http://schemas.openxmlformats.org/officeDocument/2006/relationships/image" Target="media/image120.wmf"/><Relationship Id="rId217" Type="http://schemas.openxmlformats.org/officeDocument/2006/relationships/image" Target="media/image139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85.bin"/><Relationship Id="rId259" Type="http://schemas.openxmlformats.org/officeDocument/2006/relationships/image" Target="media/image160.wmf"/><Relationship Id="rId23" Type="http://schemas.openxmlformats.org/officeDocument/2006/relationships/oleObject" Target="embeddings/oleObject7.bin"/><Relationship Id="rId119" Type="http://schemas.openxmlformats.org/officeDocument/2006/relationships/image" Target="media/image64.wmf"/><Relationship Id="rId270" Type="http://schemas.openxmlformats.org/officeDocument/2006/relationships/oleObject" Target="embeddings/oleObject101.bin"/><Relationship Id="rId44" Type="http://schemas.openxmlformats.org/officeDocument/2006/relationships/image" Target="media/image23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4.wmf"/><Relationship Id="rId130" Type="http://schemas.openxmlformats.org/officeDocument/2006/relationships/oleObject" Target="embeddings/oleObject53.bin"/><Relationship Id="rId151" Type="http://schemas.openxmlformats.org/officeDocument/2006/relationships/image" Target="media/image89.wmf"/><Relationship Id="rId172" Type="http://schemas.openxmlformats.org/officeDocument/2006/relationships/image" Target="media/image110.wmf"/><Relationship Id="rId193" Type="http://schemas.openxmlformats.org/officeDocument/2006/relationships/image" Target="media/image127.wmf"/><Relationship Id="rId207" Type="http://schemas.openxmlformats.org/officeDocument/2006/relationships/image" Target="media/image134.wmf"/><Relationship Id="rId228" Type="http://schemas.openxmlformats.org/officeDocument/2006/relationships/oleObject" Target="embeddings/oleObject80.bin"/><Relationship Id="rId249" Type="http://schemas.openxmlformats.org/officeDocument/2006/relationships/image" Target="media/image155.wmf"/><Relationship Id="rId13" Type="http://schemas.openxmlformats.org/officeDocument/2006/relationships/image" Target="media/image5.e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96.bin"/><Relationship Id="rId34" Type="http://schemas.openxmlformats.org/officeDocument/2006/relationships/image" Target="media/image18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65.wmf"/><Relationship Id="rId141" Type="http://schemas.openxmlformats.org/officeDocument/2006/relationships/image" Target="media/image79.wmf"/><Relationship Id="rId7" Type="http://schemas.openxmlformats.org/officeDocument/2006/relationships/image" Target="media/image2.wmf"/><Relationship Id="rId162" Type="http://schemas.openxmlformats.org/officeDocument/2006/relationships/image" Target="media/image100.wmf"/><Relationship Id="rId183" Type="http://schemas.openxmlformats.org/officeDocument/2006/relationships/image" Target="media/image121.wmf"/><Relationship Id="rId218" Type="http://schemas.openxmlformats.org/officeDocument/2006/relationships/oleObject" Target="embeddings/oleObject75.bin"/><Relationship Id="rId239" Type="http://schemas.openxmlformats.org/officeDocument/2006/relationships/image" Target="media/image150.wmf"/><Relationship Id="rId250" Type="http://schemas.openxmlformats.org/officeDocument/2006/relationships/oleObject" Target="embeddings/oleObject91.bin"/><Relationship Id="rId271" Type="http://schemas.openxmlformats.org/officeDocument/2006/relationships/fontTable" Target="fontTable.xml"/><Relationship Id="rId24" Type="http://schemas.openxmlformats.org/officeDocument/2006/relationships/image" Target="media/image13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6.wmf"/><Relationship Id="rId131" Type="http://schemas.openxmlformats.org/officeDocument/2006/relationships/image" Target="media/image74.wmf"/><Relationship Id="rId152" Type="http://schemas.openxmlformats.org/officeDocument/2006/relationships/image" Target="media/image90.wmf"/><Relationship Id="rId173" Type="http://schemas.openxmlformats.org/officeDocument/2006/relationships/image" Target="media/image111.wmf"/><Relationship Id="rId194" Type="http://schemas.openxmlformats.org/officeDocument/2006/relationships/oleObject" Target="embeddings/oleObject63.bin"/><Relationship Id="rId208" Type="http://schemas.openxmlformats.org/officeDocument/2006/relationships/oleObject" Target="embeddings/oleObject70.bin"/><Relationship Id="rId229" Type="http://schemas.openxmlformats.org/officeDocument/2006/relationships/image" Target="media/image145.wmf"/><Relationship Id="rId240" Type="http://schemas.openxmlformats.org/officeDocument/2006/relationships/oleObject" Target="embeddings/oleObject86.bin"/><Relationship Id="rId261" Type="http://schemas.openxmlformats.org/officeDocument/2006/relationships/image" Target="media/image161.wmf"/><Relationship Id="rId14" Type="http://schemas.openxmlformats.org/officeDocument/2006/relationships/image" Target="media/image6.emf"/><Relationship Id="rId35" Type="http://schemas.openxmlformats.org/officeDocument/2006/relationships/oleObject" Target="embeddings/oleObject13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1.wmf"/><Relationship Id="rId8" Type="http://schemas.openxmlformats.org/officeDocument/2006/relationships/oleObject" Target="embeddings/oleObject2.bin"/><Relationship Id="rId98" Type="http://schemas.openxmlformats.org/officeDocument/2006/relationships/image" Target="media/image50.wmf"/><Relationship Id="rId121" Type="http://schemas.openxmlformats.org/officeDocument/2006/relationships/image" Target="media/image66.wmf"/><Relationship Id="rId142" Type="http://schemas.openxmlformats.org/officeDocument/2006/relationships/image" Target="media/image80.wmf"/><Relationship Id="rId163" Type="http://schemas.openxmlformats.org/officeDocument/2006/relationships/image" Target="media/image101.wmf"/><Relationship Id="rId184" Type="http://schemas.openxmlformats.org/officeDocument/2006/relationships/image" Target="media/image122.wmf"/><Relationship Id="rId219" Type="http://schemas.openxmlformats.org/officeDocument/2006/relationships/image" Target="media/image140.wmf"/><Relationship Id="rId230" Type="http://schemas.openxmlformats.org/officeDocument/2006/relationships/oleObject" Target="embeddings/oleObject81.bin"/><Relationship Id="rId251" Type="http://schemas.openxmlformats.org/officeDocument/2006/relationships/image" Target="media/image156.wmf"/><Relationship Id="rId25" Type="http://schemas.openxmlformats.org/officeDocument/2006/relationships/oleObject" Target="embeddings/oleObject8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9.bin"/><Relationship Id="rId272" Type="http://schemas.openxmlformats.org/officeDocument/2006/relationships/theme" Target="theme/theme1.xml"/><Relationship Id="rId88" Type="http://schemas.openxmlformats.org/officeDocument/2006/relationships/image" Target="media/image45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54.bin"/><Relationship Id="rId153" Type="http://schemas.openxmlformats.org/officeDocument/2006/relationships/image" Target="media/image91.wmf"/><Relationship Id="rId174" Type="http://schemas.openxmlformats.org/officeDocument/2006/relationships/image" Target="media/image112.wmf"/><Relationship Id="rId195" Type="http://schemas.openxmlformats.org/officeDocument/2006/relationships/image" Target="media/image128.wmf"/><Relationship Id="rId209" Type="http://schemas.openxmlformats.org/officeDocument/2006/relationships/image" Target="media/image135.wmf"/><Relationship Id="rId220" Type="http://schemas.openxmlformats.org/officeDocument/2006/relationships/oleObject" Target="embeddings/oleObject76.bin"/><Relationship Id="rId241" Type="http://schemas.openxmlformats.org/officeDocument/2006/relationships/image" Target="media/image151.wmf"/><Relationship Id="rId15" Type="http://schemas.openxmlformats.org/officeDocument/2006/relationships/image" Target="media/image7.png"/><Relationship Id="rId36" Type="http://schemas.openxmlformats.org/officeDocument/2006/relationships/image" Target="media/image19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97.bin"/><Relationship Id="rId78" Type="http://schemas.openxmlformats.org/officeDocument/2006/relationships/image" Target="media/image40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7.wmf"/><Relationship Id="rId143" Type="http://schemas.openxmlformats.org/officeDocument/2006/relationships/image" Target="media/image81.wmf"/><Relationship Id="rId164" Type="http://schemas.openxmlformats.org/officeDocument/2006/relationships/image" Target="media/image102.wmf"/><Relationship Id="rId185" Type="http://schemas.openxmlformats.org/officeDocument/2006/relationships/image" Target="media/image123.wmf"/><Relationship Id="rId9" Type="http://schemas.openxmlformats.org/officeDocument/2006/relationships/image" Target="media/image3.wmf"/><Relationship Id="rId210" Type="http://schemas.openxmlformats.org/officeDocument/2006/relationships/oleObject" Target="embeddings/oleObject71.bin"/><Relationship Id="rId26" Type="http://schemas.openxmlformats.org/officeDocument/2006/relationships/image" Target="media/image14.wmf"/><Relationship Id="rId231" Type="http://schemas.openxmlformats.org/officeDocument/2006/relationships/image" Target="media/image146.wmf"/><Relationship Id="rId252" Type="http://schemas.openxmlformats.org/officeDocument/2006/relationships/oleObject" Target="embeddings/oleObject92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5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7.wmf"/><Relationship Id="rId133" Type="http://schemas.openxmlformats.org/officeDocument/2006/relationships/image" Target="media/image75.wmf"/><Relationship Id="rId154" Type="http://schemas.openxmlformats.org/officeDocument/2006/relationships/image" Target="media/image92.wmf"/><Relationship Id="rId175" Type="http://schemas.openxmlformats.org/officeDocument/2006/relationships/image" Target="media/image113.wmf"/><Relationship Id="rId196" Type="http://schemas.openxmlformats.org/officeDocument/2006/relationships/oleObject" Target="embeddings/oleObject64.bin"/><Relationship Id="rId200" Type="http://schemas.openxmlformats.org/officeDocument/2006/relationships/oleObject" Target="embeddings/oleObject66.bin"/><Relationship Id="rId16" Type="http://schemas.openxmlformats.org/officeDocument/2006/relationships/image" Target="media/image8.png"/><Relationship Id="rId221" Type="http://schemas.openxmlformats.org/officeDocument/2006/relationships/image" Target="media/image141.wmf"/><Relationship Id="rId242" Type="http://schemas.openxmlformats.org/officeDocument/2006/relationships/oleObject" Target="embeddings/oleObject87.bin"/><Relationship Id="rId263" Type="http://schemas.openxmlformats.org/officeDocument/2006/relationships/image" Target="media/image162.wmf"/><Relationship Id="rId37" Type="http://schemas.openxmlformats.org/officeDocument/2006/relationships/oleObject" Target="embeddings/oleObject14.bin"/><Relationship Id="rId58" Type="http://schemas.openxmlformats.org/officeDocument/2006/relationships/image" Target="media/image30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2.wmf"/><Relationship Id="rId123" Type="http://schemas.openxmlformats.org/officeDocument/2006/relationships/image" Target="media/image68.wmf"/><Relationship Id="rId144" Type="http://schemas.openxmlformats.org/officeDocument/2006/relationships/image" Target="media/image82.wmf"/><Relationship Id="rId90" Type="http://schemas.openxmlformats.org/officeDocument/2006/relationships/image" Target="media/image46.wmf"/><Relationship Id="rId165" Type="http://schemas.openxmlformats.org/officeDocument/2006/relationships/image" Target="media/image103.wmf"/><Relationship Id="rId186" Type="http://schemas.openxmlformats.org/officeDocument/2006/relationships/oleObject" Target="embeddings/oleObject59.bin"/><Relationship Id="rId211" Type="http://schemas.openxmlformats.org/officeDocument/2006/relationships/image" Target="media/image136.wmf"/><Relationship Id="rId232" Type="http://schemas.openxmlformats.org/officeDocument/2006/relationships/oleObject" Target="embeddings/oleObject82.bin"/><Relationship Id="rId253" Type="http://schemas.openxmlformats.org/officeDocument/2006/relationships/image" Target="media/image157.wmf"/><Relationship Id="rId27" Type="http://schemas.openxmlformats.org/officeDocument/2006/relationships/oleObject" Target="embeddings/oleObject9.bin"/><Relationship Id="rId48" Type="http://schemas.openxmlformats.org/officeDocument/2006/relationships/image" Target="media/image25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8.wmf"/><Relationship Id="rId134" Type="http://schemas.openxmlformats.org/officeDocument/2006/relationships/oleObject" Target="embeddings/oleObject55.bin"/><Relationship Id="rId80" Type="http://schemas.openxmlformats.org/officeDocument/2006/relationships/image" Target="media/image41.wmf"/><Relationship Id="rId155" Type="http://schemas.openxmlformats.org/officeDocument/2006/relationships/image" Target="media/image93.wmf"/><Relationship Id="rId176" Type="http://schemas.openxmlformats.org/officeDocument/2006/relationships/image" Target="media/image114.wmf"/><Relationship Id="rId197" Type="http://schemas.openxmlformats.org/officeDocument/2006/relationships/image" Target="media/image129.wmf"/><Relationship Id="rId201" Type="http://schemas.openxmlformats.org/officeDocument/2006/relationships/image" Target="media/image131.wmf"/><Relationship Id="rId222" Type="http://schemas.openxmlformats.org/officeDocument/2006/relationships/oleObject" Target="embeddings/oleObject77.bin"/><Relationship Id="rId243" Type="http://schemas.openxmlformats.org/officeDocument/2006/relationships/image" Target="media/image152.wmf"/><Relationship Id="rId264" Type="http://schemas.openxmlformats.org/officeDocument/2006/relationships/oleObject" Target="embeddings/oleObject98.bin"/><Relationship Id="rId17" Type="http://schemas.openxmlformats.org/officeDocument/2006/relationships/image" Target="media/image9.png"/><Relationship Id="rId38" Type="http://schemas.openxmlformats.org/officeDocument/2006/relationships/image" Target="media/image20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9.wmf"/><Relationship Id="rId70" Type="http://schemas.openxmlformats.org/officeDocument/2006/relationships/image" Target="media/image36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83.wmf"/><Relationship Id="rId166" Type="http://schemas.openxmlformats.org/officeDocument/2006/relationships/image" Target="media/image104.wmf"/><Relationship Id="rId187" Type="http://schemas.openxmlformats.org/officeDocument/2006/relationships/image" Target="media/image12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72.bin"/><Relationship Id="rId233" Type="http://schemas.openxmlformats.org/officeDocument/2006/relationships/image" Target="media/image147.wmf"/><Relationship Id="rId254" Type="http://schemas.openxmlformats.org/officeDocument/2006/relationships/oleObject" Target="embeddings/oleObject93.bin"/><Relationship Id="rId28" Type="http://schemas.openxmlformats.org/officeDocument/2006/relationships/image" Target="media/image15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9.wmf"/><Relationship Id="rId60" Type="http://schemas.openxmlformats.org/officeDocument/2006/relationships/image" Target="media/image31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76.wmf"/><Relationship Id="rId156" Type="http://schemas.openxmlformats.org/officeDocument/2006/relationships/image" Target="media/image94.wmf"/><Relationship Id="rId177" Type="http://schemas.openxmlformats.org/officeDocument/2006/relationships/image" Target="media/image115.wmf"/><Relationship Id="rId198" Type="http://schemas.openxmlformats.org/officeDocument/2006/relationships/oleObject" Target="embeddings/oleObject65.bin"/><Relationship Id="rId202" Type="http://schemas.openxmlformats.org/officeDocument/2006/relationships/oleObject" Target="embeddings/oleObject67.bin"/><Relationship Id="rId223" Type="http://schemas.openxmlformats.org/officeDocument/2006/relationships/image" Target="media/image142.wmf"/><Relationship Id="rId244" Type="http://schemas.openxmlformats.org/officeDocument/2006/relationships/oleObject" Target="embeddings/oleObject88.bin"/><Relationship Id="rId18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63.wmf"/><Relationship Id="rId50" Type="http://schemas.openxmlformats.org/officeDocument/2006/relationships/image" Target="media/image26.wmf"/><Relationship Id="rId104" Type="http://schemas.openxmlformats.org/officeDocument/2006/relationships/image" Target="media/image53.wmf"/><Relationship Id="rId125" Type="http://schemas.openxmlformats.org/officeDocument/2006/relationships/image" Target="media/image70.wmf"/><Relationship Id="rId146" Type="http://schemas.openxmlformats.org/officeDocument/2006/relationships/image" Target="media/image84.wmf"/><Relationship Id="rId167" Type="http://schemas.openxmlformats.org/officeDocument/2006/relationships/image" Target="media/image105.wmf"/><Relationship Id="rId188" Type="http://schemas.openxmlformats.org/officeDocument/2006/relationships/oleObject" Target="embeddings/oleObject60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7.wmf"/><Relationship Id="rId213" Type="http://schemas.openxmlformats.org/officeDocument/2006/relationships/image" Target="media/image137.wmf"/><Relationship Id="rId234" Type="http://schemas.openxmlformats.org/officeDocument/2006/relationships/oleObject" Target="embeddings/oleObject83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58.wmf"/><Relationship Id="rId40" Type="http://schemas.openxmlformats.org/officeDocument/2006/relationships/image" Target="media/image21.wmf"/><Relationship Id="rId115" Type="http://schemas.openxmlformats.org/officeDocument/2006/relationships/image" Target="media/image60.wmf"/><Relationship Id="rId136" Type="http://schemas.openxmlformats.org/officeDocument/2006/relationships/oleObject" Target="embeddings/oleObject56.bin"/><Relationship Id="rId157" Type="http://schemas.openxmlformats.org/officeDocument/2006/relationships/image" Target="media/image95.wmf"/><Relationship Id="rId178" Type="http://schemas.openxmlformats.org/officeDocument/2006/relationships/image" Target="media/image11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2.wmf"/><Relationship Id="rId199" Type="http://schemas.openxmlformats.org/officeDocument/2006/relationships/image" Target="media/image130.wmf"/><Relationship Id="rId203" Type="http://schemas.openxmlformats.org/officeDocument/2006/relationships/image" Target="media/image132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78.bin"/><Relationship Id="rId245" Type="http://schemas.openxmlformats.org/officeDocument/2006/relationships/image" Target="media/image153.wmf"/><Relationship Id="rId266" Type="http://schemas.openxmlformats.org/officeDocument/2006/relationships/oleObject" Target="embeddings/oleObject99.bin"/><Relationship Id="rId30" Type="http://schemas.openxmlformats.org/officeDocument/2006/relationships/image" Target="media/image16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71.wmf"/><Relationship Id="rId147" Type="http://schemas.openxmlformats.org/officeDocument/2006/relationships/image" Target="media/image85.wmf"/><Relationship Id="rId168" Type="http://schemas.openxmlformats.org/officeDocument/2006/relationships/image" Target="media/image106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7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125.wmf"/><Relationship Id="rId3" Type="http://schemas.openxmlformats.org/officeDocument/2006/relationships/settings" Target="settings.xml"/><Relationship Id="rId214" Type="http://schemas.openxmlformats.org/officeDocument/2006/relationships/oleObject" Target="embeddings/oleObject73.bin"/><Relationship Id="rId235" Type="http://schemas.openxmlformats.org/officeDocument/2006/relationships/image" Target="media/image148.wmf"/><Relationship Id="rId256" Type="http://schemas.openxmlformats.org/officeDocument/2006/relationships/oleObject" Target="embeddings/oleObject94.bin"/><Relationship Id="rId116" Type="http://schemas.openxmlformats.org/officeDocument/2006/relationships/image" Target="media/image61.wmf"/><Relationship Id="rId137" Type="http://schemas.openxmlformats.org/officeDocument/2006/relationships/image" Target="media/image77.wmf"/><Relationship Id="rId158" Type="http://schemas.openxmlformats.org/officeDocument/2006/relationships/image" Target="media/image96.wmf"/><Relationship Id="rId20" Type="http://schemas.openxmlformats.org/officeDocument/2006/relationships/image" Target="media/image11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117.wmf"/><Relationship Id="rId190" Type="http://schemas.openxmlformats.org/officeDocument/2006/relationships/oleObject" Target="embeddings/oleObject61.bin"/><Relationship Id="rId204" Type="http://schemas.openxmlformats.org/officeDocument/2006/relationships/oleObject" Target="embeddings/oleObject68.bin"/><Relationship Id="rId225" Type="http://schemas.openxmlformats.org/officeDocument/2006/relationships/image" Target="media/image143.wmf"/><Relationship Id="rId246" Type="http://schemas.openxmlformats.org/officeDocument/2006/relationships/oleObject" Target="embeddings/oleObject89.bin"/><Relationship Id="rId267" Type="http://schemas.openxmlformats.org/officeDocument/2006/relationships/image" Target="media/image164.wmf"/><Relationship Id="rId106" Type="http://schemas.openxmlformats.org/officeDocument/2006/relationships/image" Target="media/image54.wmf"/><Relationship Id="rId127" Type="http://schemas.openxmlformats.org/officeDocument/2006/relationships/image" Target="media/image72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7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8.wmf"/><Relationship Id="rId148" Type="http://schemas.openxmlformats.org/officeDocument/2006/relationships/image" Target="media/image86.wmf"/><Relationship Id="rId169" Type="http://schemas.openxmlformats.org/officeDocument/2006/relationships/image" Target="media/image107.wmf"/><Relationship Id="rId4" Type="http://schemas.openxmlformats.org/officeDocument/2006/relationships/webSettings" Target="webSettings.xml"/><Relationship Id="rId180" Type="http://schemas.openxmlformats.org/officeDocument/2006/relationships/image" Target="media/image118.wmf"/><Relationship Id="rId215" Type="http://schemas.openxmlformats.org/officeDocument/2006/relationships/image" Target="media/image138.wmf"/><Relationship Id="rId236" Type="http://schemas.openxmlformats.org/officeDocument/2006/relationships/oleObject" Target="embeddings/oleObject84.bin"/><Relationship Id="rId257" Type="http://schemas.openxmlformats.org/officeDocument/2006/relationships/image" Target="media/image159.wmf"/><Relationship Id="rId42" Type="http://schemas.openxmlformats.org/officeDocument/2006/relationships/image" Target="media/image22.wmf"/><Relationship Id="rId84" Type="http://schemas.openxmlformats.org/officeDocument/2006/relationships/image" Target="media/image43.wmf"/><Relationship Id="rId138" Type="http://schemas.openxmlformats.org/officeDocument/2006/relationships/oleObject" Target="embeddings/oleObject57.bin"/><Relationship Id="rId191" Type="http://schemas.openxmlformats.org/officeDocument/2006/relationships/image" Target="media/image126.wmf"/><Relationship Id="rId205" Type="http://schemas.openxmlformats.org/officeDocument/2006/relationships/image" Target="media/image133.wmf"/><Relationship Id="rId247" Type="http://schemas.openxmlformats.org/officeDocument/2006/relationships/image" Target="media/image154.wmf"/><Relationship Id="rId107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1</Pages>
  <Words>2374</Words>
  <Characters>13535</Characters>
  <Application>Microsoft Office Word</Application>
  <DocSecurity>0</DocSecurity>
  <Lines>112</Lines>
  <Paragraphs>3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 </Company>
  <LinksUpToDate>false</LinksUpToDate>
  <CharactersWithSpaces>15878</CharactersWithSpaces>
  <SharedDoc>false</SharedDoc>
  <HLinks>
    <vt:vector size="6" baseType="variant">
      <vt:variant>
        <vt:i4>2818090</vt:i4>
      </vt:variant>
      <vt:variant>
        <vt:i4>27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EET</dc:creator>
  <cp:keywords/>
  <dc:description/>
  <cp:lastModifiedBy>mld</cp:lastModifiedBy>
  <cp:revision>4</cp:revision>
  <dcterms:created xsi:type="dcterms:W3CDTF">2019-06-17T23:24:00Z</dcterms:created>
  <dcterms:modified xsi:type="dcterms:W3CDTF">2023-09-07T1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